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658C3C" w14:textId="446C134C" w:rsidR="003876BA" w:rsidRDefault="003876BA" w:rsidP="003876BA">
      <w:pPr>
        <w:pStyle w:val="1"/>
        <w:jc w:val="center"/>
      </w:pPr>
      <w:r>
        <w:rPr>
          <w:rFonts w:hint="eastAsia"/>
        </w:rPr>
        <w:t>第三次习题课讲义</w:t>
      </w:r>
    </w:p>
    <w:p w14:paraId="012D10E5" w14:textId="4EC30E1B" w:rsidR="003876BA" w:rsidRDefault="003876BA" w:rsidP="00557ACA">
      <w:pPr>
        <w:pStyle w:val="2"/>
        <w:jc w:val="center"/>
      </w:pPr>
      <w:r>
        <w:rPr>
          <w:rFonts w:hint="eastAsia"/>
        </w:rPr>
        <w:t>2</w:t>
      </w:r>
      <w:r>
        <w:t>018</w:t>
      </w:r>
      <w:r>
        <w:rPr>
          <w:rFonts w:hint="eastAsia"/>
        </w:rPr>
        <w:t>/</w:t>
      </w:r>
      <w:r>
        <w:t>04/15</w:t>
      </w:r>
    </w:p>
    <w:p w14:paraId="4855E7AA" w14:textId="14B928F9" w:rsidR="009C135C" w:rsidRDefault="009C135C">
      <w:r>
        <w:rPr>
          <w:rFonts w:hint="eastAsia"/>
        </w:rPr>
        <w:t>P</w:t>
      </w:r>
      <w:r>
        <w:t>170</w:t>
      </w:r>
      <w:r>
        <w:rPr>
          <w:rFonts w:hint="eastAsia"/>
        </w:rPr>
        <w:t>，例题</w:t>
      </w:r>
      <w:r>
        <w:t>18</w:t>
      </w:r>
    </w:p>
    <w:p w14:paraId="48F9ADEC" w14:textId="4FCB6105" w:rsidR="00072CB4" w:rsidRDefault="00EF39B7"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为三阶实对称矩阵，且满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=O</m:t>
        </m:r>
      </m:oMath>
      <w:r>
        <w:t>,</w:t>
      </w:r>
      <w:r>
        <w:rPr>
          <w:rFonts w:hint="eastAsia"/>
        </w:rPr>
        <w:t>已知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hint="eastAsia"/>
        </w:rPr>
        <w:t>，求</w:t>
      </w:r>
      <w:r>
        <w:rPr>
          <w:rFonts w:hint="eastAsia"/>
        </w:rPr>
        <w:t>A</w:t>
      </w:r>
      <w:r>
        <w:rPr>
          <w:rFonts w:hint="eastAsia"/>
        </w:rPr>
        <w:t>的全部特征值。</w:t>
      </w:r>
    </w:p>
    <w:p w14:paraId="60FE47B5" w14:textId="3723F296" w:rsidR="009C135C" w:rsidRDefault="009C135C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791E4140" w14:textId="18BA2F83" w:rsidR="003F3BE5" w:rsidRDefault="003F3BE5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</w:p>
    <w:p w14:paraId="5395DBF4" w14:textId="77777777" w:rsidR="003F3BE5" w:rsidRPr="003F3BE5" w:rsidRDefault="00AE75EB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A=O</m:t>
          </m:r>
          <m:r>
            <m:rPr>
              <m:sty m:val="p"/>
            </m:rPr>
            <w:rPr>
              <w:rFonts w:ascii="Cambria Math" w:hAnsi="Cambria Math"/>
            </w:rPr>
            <m:t>⇒</m:t>
          </m:r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2E</m:t>
              </m:r>
            </m:e>
          </m:d>
          <m:r>
            <w:rPr>
              <w:rFonts w:ascii="Cambria Math" w:hAnsi="Cambria Math"/>
            </w:rPr>
            <m:t>=O</m:t>
          </m:r>
        </m:oMath>
      </m:oMathPara>
    </w:p>
    <w:p w14:paraId="39CCA08D" w14:textId="2DDEADCE" w:rsidR="003F3BE5" w:rsidRDefault="003F3BE5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易证明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E</m:t>
            </m:r>
          </m:e>
        </m:d>
        <m:r>
          <w:rPr>
            <w:rFonts w:ascii="Cambria Math" w:hAnsi="Cambria Math"/>
          </w:rPr>
          <m:t>=3</m:t>
        </m:r>
      </m:oMath>
      <w:r>
        <w:rPr>
          <w:rFonts w:hint="eastAsia"/>
        </w:rPr>
        <w:t>。</w:t>
      </w:r>
      <w:r w:rsidR="00C70358" w:rsidRPr="00C70358">
        <w:rPr>
          <w:rFonts w:hint="eastAsia"/>
          <w:highlight w:val="yellow"/>
        </w:rPr>
        <w:t>（需要写出证明过程哦）</w:t>
      </w:r>
    </w:p>
    <w:p w14:paraId="5DAA0408" w14:textId="2C0428E5" w:rsidR="004042F8" w:rsidRDefault="004042F8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hint="eastAsia"/>
        </w:rPr>
        <w:t>，所以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⋅E-A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,</w:t>
      </w:r>
      <w:r>
        <w:t>0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一个特征值。</w:t>
      </w:r>
    </w:p>
    <w:p w14:paraId="36A1B6C7" w14:textId="1D43E2C7" w:rsidR="003F3BE5" w:rsidRPr="0038519D" w:rsidRDefault="0038519D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>
        <w:rPr>
          <w:rFonts w:hint="eastAsia"/>
        </w:rPr>
        <w:t>0</w:t>
      </w:r>
      <w:r>
        <w:rPr>
          <w:rFonts w:hint="eastAsia"/>
        </w:rPr>
        <w:t>所对应的齐次线性方程为</w:t>
      </w:r>
      <m:oMath>
        <m:r>
          <w:rPr>
            <w:rFonts w:ascii="Cambria Math" w:hAnsi="Cambria Math"/>
          </w:rPr>
          <m:t>Ax=o</m:t>
        </m:r>
      </m:oMath>
      <w:r>
        <w:rPr>
          <w:rFonts w:hint="eastAsia"/>
        </w:rPr>
        <w:t>，其几何重数因此为</w:t>
      </w:r>
      <m:oMath>
        <m:r>
          <m:rPr>
            <m:sty m:val="p"/>
          </m:rPr>
          <w:rPr>
            <w:rFonts w:ascii="Cambria Math" w:hAnsi="Cambria Math"/>
          </w:rPr>
          <m:t>3-</m:t>
        </m:r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hint="eastAsia"/>
        </w:rPr>
        <w:t>,</w:t>
      </w:r>
      <w:r w:rsidR="00B878AA" w:rsidRPr="00B878AA">
        <w:rPr>
          <w:rFonts w:hint="eastAsia"/>
          <w:highlight w:val="yellow"/>
        </w:rPr>
        <w:t xml:space="preserve"> </w:t>
      </w:r>
      <w:r w:rsidR="00B878AA" w:rsidRPr="0054034B">
        <w:rPr>
          <w:rFonts w:hint="eastAsia"/>
          <w:highlight w:val="yellow"/>
        </w:rPr>
        <w:t>参见教材</w:t>
      </w:r>
      <w:r w:rsidR="00B878AA" w:rsidRPr="0054034B">
        <w:rPr>
          <w:rFonts w:hint="eastAsia"/>
          <w:highlight w:val="yellow"/>
        </w:rPr>
        <w:t>P</w:t>
      </w:r>
      <w:r w:rsidR="00B878AA" w:rsidRPr="0054034B">
        <w:rPr>
          <w:highlight w:val="yellow"/>
        </w:rPr>
        <w:t>241</w:t>
      </w:r>
      <w:r w:rsidR="00B878AA" w:rsidRPr="0054034B">
        <w:rPr>
          <w:rFonts w:hint="eastAsia"/>
          <w:highlight w:val="yellow"/>
        </w:rPr>
        <w:t>-P242</w:t>
      </w:r>
      <w:r w:rsidR="00B878AA" w:rsidRPr="0054034B">
        <w:rPr>
          <w:rFonts w:hint="eastAsia"/>
          <w:highlight w:val="yellow"/>
        </w:rPr>
        <w:t>定理</w:t>
      </w:r>
      <w:r w:rsidR="00B878AA" w:rsidRPr="0054034B">
        <w:rPr>
          <w:rFonts w:hint="eastAsia"/>
          <w:highlight w:val="yellow"/>
        </w:rPr>
        <w:t>8</w:t>
      </w:r>
      <w:r w:rsidR="00B878AA" w:rsidRPr="0054034B">
        <w:rPr>
          <w:highlight w:val="yellow"/>
        </w:rPr>
        <w:t>.3</w:t>
      </w:r>
      <w:r w:rsidR="00B878AA" w:rsidRPr="0054034B">
        <w:rPr>
          <w:rFonts w:hint="eastAsia"/>
          <w:highlight w:val="yellow"/>
        </w:rPr>
        <w:t>，所有的实对称矩阵均可以对角化。</w:t>
      </w:r>
      <w:r w:rsidR="00B878AA" w:rsidRPr="00B878AA">
        <w:rPr>
          <w:rFonts w:hint="eastAsia"/>
        </w:rPr>
        <w:t>于是</w:t>
      </w:r>
      <w:r w:rsidR="00B878AA" w:rsidRPr="00B878AA">
        <w:rPr>
          <w:rFonts w:hint="eastAsia"/>
        </w:rPr>
        <w:t>0</w:t>
      </w:r>
      <w:r w:rsidR="00B878AA" w:rsidRPr="00B878AA">
        <w:rPr>
          <w:rFonts w:hint="eastAsia"/>
        </w:rPr>
        <w:t>的代数重数一定也为</w:t>
      </w:r>
      <w:r w:rsidR="00B878AA" w:rsidRPr="00B878AA">
        <w:rPr>
          <w:rFonts w:hint="eastAsia"/>
        </w:rPr>
        <w:t>1</w:t>
      </w:r>
      <w:r w:rsidR="00B878AA" w:rsidRPr="00B878AA">
        <w:rPr>
          <w:rFonts w:hint="eastAsia"/>
        </w:rPr>
        <w:t>，</w:t>
      </w:r>
      <w:r>
        <w:rPr>
          <w:rFonts w:hint="eastAsia"/>
        </w:rPr>
        <w:t>因此</w:t>
      </w:r>
      <w:r>
        <w:rPr>
          <w:rFonts w:hint="eastAsia"/>
        </w:rPr>
        <w:t>0</w:t>
      </w:r>
      <w:r>
        <w:rPr>
          <w:rFonts w:hint="eastAsia"/>
        </w:rPr>
        <w:t>是一重根。</w:t>
      </w:r>
    </w:p>
    <w:p w14:paraId="7EB7A2D1" w14:textId="52F59420" w:rsidR="003F3BE5" w:rsidRDefault="0038519D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E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3-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1</m:t>
        </m:r>
      </m:oMath>
      <w:r w:rsidR="003F3BE5">
        <w:rPr>
          <w:rFonts w:hint="eastAsia"/>
        </w:rPr>
        <w:t>，所以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E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  <m:r>
              <w:rPr>
                <w:rFonts w:ascii="Cambria Math" w:hAnsi="Cambria Math"/>
              </w:rPr>
              <m:t>E-A</m:t>
            </m:r>
          </m:e>
        </m:d>
        <m:r>
          <w:rPr>
            <w:rFonts w:ascii="Cambria Math" w:hAnsi="Cambria Math"/>
          </w:rPr>
          <m:t>=0</m:t>
        </m:r>
      </m:oMath>
      <w:r w:rsidR="003F3BE5">
        <w:rPr>
          <w:rFonts w:hint="eastAsia"/>
        </w:rPr>
        <w:t>,</w:t>
      </w:r>
      <w:r w:rsidR="003F3BE5">
        <w:t>-2</w:t>
      </w:r>
      <w:r w:rsidR="003F3BE5">
        <w:rPr>
          <w:rFonts w:hint="eastAsia"/>
        </w:rPr>
        <w:t>是</w:t>
      </w:r>
      <w:r w:rsidR="003F3BE5">
        <w:rPr>
          <w:rFonts w:hint="eastAsia"/>
        </w:rPr>
        <w:t>A</w:t>
      </w:r>
      <w:r w:rsidR="003F3BE5">
        <w:rPr>
          <w:rFonts w:hint="eastAsia"/>
        </w:rPr>
        <w:t>的一个特征值。</w:t>
      </w:r>
    </w:p>
    <w:p w14:paraId="32406C63" w14:textId="47ACD442" w:rsidR="0038519D" w:rsidRDefault="0038519D" w:rsidP="00FE6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0</w:t>
      </w:r>
      <w:r>
        <w:rPr>
          <w:rFonts w:hint="eastAsia"/>
        </w:rPr>
        <w:t>所对应的齐次线性方程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+2E)x=o</m:t>
        </m:r>
      </m:oMath>
      <w:r>
        <w:rPr>
          <w:rFonts w:hint="eastAsia"/>
        </w:rPr>
        <w:t>，其几何重数因此为</w:t>
      </w:r>
      <m:oMath>
        <m:r>
          <m:rPr>
            <m:sty m:val="p"/>
          </m:rPr>
          <w:rPr>
            <w:rFonts w:ascii="Cambria Math" w:hAnsi="Cambria Math"/>
          </w:rPr>
          <m:t>3-</m:t>
        </m:r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E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hint="eastAsia"/>
        </w:rPr>
        <w:t>,</w:t>
      </w:r>
      <w:r w:rsidR="00F102FE">
        <w:rPr>
          <w:rFonts w:hint="eastAsia"/>
        </w:rPr>
        <w:t>由于实对称矩阵一定可以对角化，</w:t>
      </w:r>
      <w:r>
        <w:rPr>
          <w:rFonts w:hint="eastAsia"/>
        </w:rPr>
        <w:t>因此</w:t>
      </w:r>
      <w:r w:rsidR="00951BE0">
        <w:rPr>
          <w:rFonts w:hint="eastAsia"/>
        </w:rPr>
        <w:t>-</w:t>
      </w:r>
      <w:r w:rsidR="00951BE0">
        <w:t>2</w:t>
      </w:r>
      <w:r>
        <w:rPr>
          <w:rFonts w:hint="eastAsia"/>
        </w:rPr>
        <w:t>是二重根。</w:t>
      </w:r>
    </w:p>
    <w:p w14:paraId="41F46A3D" w14:textId="492F1572" w:rsidR="00FE67A8" w:rsidRDefault="00B156FC">
      <w:r>
        <w:rPr>
          <w:rFonts w:hint="eastAsia"/>
        </w:rPr>
        <w:t>P</w:t>
      </w:r>
      <w:r>
        <w:t>171,</w:t>
      </w:r>
      <w:r>
        <w:rPr>
          <w:rFonts w:hint="eastAsia"/>
        </w:rPr>
        <w:t>例题</w:t>
      </w:r>
      <w:r>
        <w:rPr>
          <w:rFonts w:hint="eastAsia"/>
        </w:rPr>
        <w:t>2</w:t>
      </w:r>
      <w:r>
        <w:t>2</w:t>
      </w:r>
    </w:p>
    <w:p w14:paraId="2E56A0BD" w14:textId="775FF484" w:rsidR="00B156FC" w:rsidRDefault="00B156FC">
      <w:r>
        <w:rPr>
          <w:rFonts w:hint="eastAsia"/>
        </w:rPr>
        <w:t>设</w:t>
      </w:r>
      <w:r>
        <w:rPr>
          <w:rFonts w:hint="eastAsia"/>
        </w:rPr>
        <w:t>A,B</w:t>
      </w:r>
      <w:r>
        <w:rPr>
          <w:rFonts w:hint="eastAsia"/>
        </w:rPr>
        <w:t>是两个特征值都是正数的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阶实矩阵，证明如果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那么</w:t>
      </w:r>
      <w:r>
        <w:rPr>
          <w:rFonts w:hint="eastAsia"/>
        </w:rPr>
        <w:t>A=B</w:t>
      </w:r>
      <w:r>
        <w:rPr>
          <w:rFonts w:hint="eastAsia"/>
        </w:rPr>
        <w:t>。</w:t>
      </w:r>
    </w:p>
    <w:p w14:paraId="0F3D5D8B" w14:textId="2A29B54E" w:rsidR="00993338" w:rsidRDefault="00993338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1D1D3BD1" w14:textId="527549B0" w:rsidR="00993338" w:rsidRDefault="006419CD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特征值，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是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对应的特征向量，于是有</w:t>
      </w:r>
    </w:p>
    <w:p w14:paraId="7ACD4A34" w14:textId="4D901DDD" w:rsidR="006419CD" w:rsidRPr="006419CD" w:rsidRDefault="006419CD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w:rPr>
              <w:rFonts w:ascii="Cambria Math" w:hAnsi="Cambria Math"/>
            </w:rPr>
            <m:t>Aα=λα</m:t>
          </m:r>
        </m:oMath>
      </m:oMathPara>
    </w:p>
    <w:p w14:paraId="2CD687CB" w14:textId="588A39A7" w:rsidR="006419CD" w:rsidRPr="00F9296F" w:rsidRDefault="00AE75EB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α=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α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α</m:t>
          </m:r>
        </m:oMath>
      </m:oMathPara>
    </w:p>
    <w:p w14:paraId="49D2B234" w14:textId="03DCB1A8" w:rsidR="00F9296F" w:rsidRDefault="00F9296F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于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特征值，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对应的特征向量。</w:t>
      </w:r>
    </w:p>
    <w:p w14:paraId="44982B56" w14:textId="0E428477" w:rsidR="00A15722" w:rsidRDefault="00A15722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rFonts w:hint="eastAsia"/>
        </w:rPr>
        <w:t>根据特征值的</w:t>
      </w:r>
      <w:r w:rsidR="003C0C0B">
        <w:rPr>
          <w:rFonts w:hint="eastAsia"/>
        </w:rPr>
        <w:t>性质</w:t>
      </w:r>
      <w:r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特征值，且</w:t>
      </w:r>
      <w:r>
        <w:rPr>
          <w:rFonts w:hint="eastAsia"/>
        </w:rPr>
        <w:t>B</w:t>
      </w:r>
      <w:r>
        <w:rPr>
          <w:rFonts w:hint="eastAsia"/>
        </w:rPr>
        <w:t>的特征值</w:t>
      </w:r>
      <w:r w:rsidR="00DE2ECF">
        <w:rPr>
          <w:rFonts w:hint="eastAsia"/>
        </w:rPr>
        <w:t>都</w:t>
      </w:r>
      <w:r>
        <w:rPr>
          <w:rFonts w:hint="eastAsia"/>
        </w:rPr>
        <w:t>是正的，所以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是</w:t>
      </w:r>
      <w:r>
        <w:rPr>
          <w:rFonts w:hint="eastAsia"/>
        </w:rPr>
        <w:t>B</w:t>
      </w:r>
      <w:r>
        <w:rPr>
          <w:rFonts w:hint="eastAsia"/>
        </w:rPr>
        <w:t>的特征值</w:t>
      </w:r>
      <w:r w:rsidR="00BB6A65">
        <w:rPr>
          <w:rFonts w:hint="eastAsia"/>
        </w:rPr>
        <w:t>，</w:t>
      </w:r>
      <m:oMath>
        <m:r>
          <w:rPr>
            <w:rFonts w:ascii="Cambria Math" w:hAnsi="Cambria Math"/>
          </w:rPr>
          <m:t>α</m:t>
        </m:r>
      </m:oMath>
      <w:r w:rsidR="00BB6A65">
        <w:rPr>
          <w:rFonts w:hint="eastAsia"/>
        </w:rPr>
        <w:t>是</w:t>
      </w:r>
      <m:oMath>
        <m:r>
          <w:rPr>
            <w:rFonts w:ascii="Cambria Math" w:hAnsi="Cambria Math"/>
          </w:rPr>
          <m:t>λ</m:t>
        </m:r>
      </m:oMath>
      <w:r w:rsidR="00BB6A65">
        <w:rPr>
          <w:rFonts w:hint="eastAsia"/>
        </w:rPr>
        <w:t>对应的特征向量</w:t>
      </w:r>
      <w:r w:rsidR="00826777">
        <w:rPr>
          <w:rFonts w:hint="eastAsia"/>
        </w:rPr>
        <w:t>。</w:t>
      </w:r>
      <w:r w:rsidR="00826777" w:rsidRPr="00826777">
        <w:rPr>
          <w:rFonts w:hint="eastAsia"/>
          <w:highlight w:val="yellow"/>
        </w:rPr>
        <w:t>可参考</w:t>
      </w:r>
      <w:r w:rsidR="00826777" w:rsidRPr="00826777">
        <w:rPr>
          <w:rFonts w:hint="eastAsia"/>
          <w:highlight w:val="yellow"/>
        </w:rPr>
        <w:t>PPT</w:t>
      </w:r>
      <w:r w:rsidR="00826777">
        <w:rPr>
          <w:highlight w:val="yellow"/>
        </w:rPr>
        <w:t>6.1</w:t>
      </w:r>
      <w:r w:rsidR="00826777">
        <w:rPr>
          <w:rFonts w:hint="eastAsia"/>
          <w:highlight w:val="yellow"/>
        </w:rPr>
        <w:t>第</w:t>
      </w:r>
      <w:r w:rsidR="00826777">
        <w:rPr>
          <w:rFonts w:hint="eastAsia"/>
          <w:highlight w:val="yellow"/>
        </w:rPr>
        <w:t>2</w:t>
      </w:r>
      <w:r w:rsidR="00826777">
        <w:rPr>
          <w:highlight w:val="yellow"/>
        </w:rPr>
        <w:t>9</w:t>
      </w:r>
      <w:r w:rsidR="00826777">
        <w:rPr>
          <w:rFonts w:hint="eastAsia"/>
          <w:highlight w:val="yellow"/>
        </w:rPr>
        <w:t>页</w:t>
      </w:r>
    </w:p>
    <w:p w14:paraId="55E5771E" w14:textId="388BFFE0" w:rsidR="00826777" w:rsidRDefault="00826777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inline distT="0" distB="0" distL="0" distR="0" wp14:anchorId="233F73D4" wp14:editId="023C1408">
            <wp:extent cx="3148716" cy="100951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61017" cy="1013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41481" w14:textId="3F64F754" w:rsidR="00826777" w:rsidRDefault="006B6B11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有相同的特征</w:t>
      </w:r>
      <w:r w:rsidR="00A71212">
        <w:rPr>
          <w:rFonts w:hint="eastAsia"/>
        </w:rPr>
        <w:t>值，从而有相同的特征多项式，设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</m:oMath>
      <w:r>
        <w:rPr>
          <w:rFonts w:hint="eastAsia"/>
        </w:rPr>
        <w:t>。</w:t>
      </w:r>
      <w:r w:rsidR="00A71212">
        <w:rPr>
          <w:rFonts w:hint="eastAsia"/>
        </w:rPr>
        <w:t>根据凯莱</w:t>
      </w:r>
      <w:r w:rsidR="00A71212">
        <w:rPr>
          <w:rFonts w:hint="eastAsia"/>
        </w:rPr>
        <w:t>-</w:t>
      </w:r>
      <w:r w:rsidR="00A71212">
        <w:rPr>
          <w:rFonts w:hint="eastAsia"/>
        </w:rPr>
        <w:t>哈密尔顿定理，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O</m:t>
        </m:r>
      </m:oMath>
      <w:r w:rsidR="00A71212">
        <w:rPr>
          <w:rFonts w:hint="eastAsia"/>
        </w:rPr>
        <w:t>.</w:t>
      </w:r>
    </w:p>
    <w:p w14:paraId="1F7129DC" w14:textId="4F8CD5B2" w:rsidR="00A71212" w:rsidRDefault="00D31DC1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再把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</m:oMath>
      <w:r>
        <w:rPr>
          <w:rFonts w:hint="eastAsia"/>
        </w:rPr>
        <w:t>拆为</w:t>
      </w:r>
      <w:r w:rsidR="00B84943">
        <w:rPr>
          <w:rFonts w:hint="eastAsia"/>
        </w:rPr>
        <w:t>奇</w:t>
      </w:r>
      <w:r>
        <w:rPr>
          <w:rFonts w:hint="eastAsia"/>
        </w:rPr>
        <w:t>次幂</w:t>
      </w:r>
      <w:r w:rsidR="00A71C4F">
        <w:rPr>
          <w:rFonts w:hint="eastAsia"/>
        </w:rPr>
        <w:t>项</w:t>
      </w:r>
      <w:r>
        <w:rPr>
          <w:rFonts w:hint="eastAsia"/>
        </w:rPr>
        <w:t>和偶次幂项两部分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+λ⋅h(λ)</m:t>
        </m:r>
      </m:oMath>
      <w:r>
        <w:rPr>
          <w:rFonts w:hint="eastAsia"/>
        </w:rPr>
        <w:t>，其中</w:t>
      </w:r>
      <m:oMath>
        <m:r>
          <w:rPr>
            <w:rFonts w:ascii="Cambria Math" w:hAnsi="Cambria Math" w:hint="eastAsia"/>
          </w:rPr>
          <m:t>g</m:t>
        </m:r>
      </m:oMath>
      <w:r>
        <w:rPr>
          <w:rFonts w:hint="eastAsia"/>
        </w:rPr>
        <w:t>和</w:t>
      </w:r>
      <m:oMath>
        <m:r>
          <w:rPr>
            <w:rFonts w:ascii="MS Gothic" w:eastAsia="MS Gothic" w:hAnsi="MS Gothic" w:cs="MS Gothic" w:hint="eastAsia"/>
          </w:rPr>
          <m:t>h</m:t>
        </m:r>
      </m:oMath>
      <w:r>
        <w:rPr>
          <w:rFonts w:hint="eastAsia"/>
        </w:rPr>
        <w:t>都是只含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的偶次幂</w:t>
      </w:r>
      <w:r w:rsidR="00406D52">
        <w:rPr>
          <w:rFonts w:hint="eastAsia"/>
        </w:rPr>
        <w:t>项</w:t>
      </w:r>
      <w:r>
        <w:rPr>
          <w:rFonts w:hint="eastAsia"/>
        </w:rPr>
        <w:t>的多项式。</w:t>
      </w:r>
    </w:p>
    <w:p w14:paraId="68EEF2D1" w14:textId="36BCA1FA" w:rsidR="00406D52" w:rsidRDefault="00893282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那么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A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+B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O</m:t>
        </m:r>
      </m:oMath>
      <w:r>
        <w:rPr>
          <w:rFonts w:hint="eastAsia"/>
        </w:rPr>
        <w:t>。</w:t>
      </w:r>
    </w:p>
    <w:p w14:paraId="7D9ED11A" w14:textId="7765A747" w:rsidR="00893282" w:rsidRPr="00A519F5" w:rsidRDefault="00A519F5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k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 w:hint="eastAsia"/>
              </w:rPr>
              <m:t>k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k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+</m:t>
            </m:r>
          </m:sub>
        </m:sSub>
      </m:oMath>
      <w:r>
        <w:rPr>
          <w:rFonts w:hint="eastAsia"/>
        </w:rPr>
        <w:t>，也就是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eastAsia"/>
        </w:rPr>
        <w:t>.</w:t>
      </w:r>
    </w:p>
    <w:p w14:paraId="11CF39A5" w14:textId="44B7A328" w:rsidR="00A519F5" w:rsidRDefault="00A519F5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 w:rsidRPr="00A519F5">
        <w:rPr>
          <w:rFonts w:hint="eastAsia"/>
        </w:rPr>
        <w:lastRenderedPageBreak/>
        <w:t>可以得到</w:t>
      </w:r>
      <m:oMath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A-B</m:t>
            </m:r>
          </m:e>
        </m:d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</m:d>
        <m:r>
          <w:rPr>
            <w:rStyle w:val="a3"/>
            <w:rFonts w:ascii="Cambria Math" w:hAnsi="Cambria Math"/>
            <w:color w:val="auto"/>
          </w:rPr>
          <m:t>=O</m:t>
        </m:r>
      </m:oMath>
      <w:r>
        <w:rPr>
          <w:rStyle w:val="a3"/>
          <w:rFonts w:hint="eastAsia"/>
          <w:color w:val="auto"/>
        </w:rPr>
        <w:t>。</w:t>
      </w:r>
    </w:p>
    <w:p w14:paraId="53FAFEE3" w14:textId="06C5A342" w:rsidR="00217DEA" w:rsidRDefault="00217DEA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下面只需证明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</m:d>
      </m:oMath>
      <w:r w:rsidR="000173FE">
        <w:rPr>
          <w:rStyle w:val="a3"/>
          <w:rFonts w:hint="eastAsia"/>
          <w:color w:val="auto"/>
        </w:rPr>
        <w:t>可逆</w:t>
      </w:r>
      <w:r>
        <w:rPr>
          <w:rStyle w:val="a3"/>
          <w:rFonts w:hint="eastAsia"/>
          <w:color w:val="auto"/>
        </w:rPr>
        <w:t>，便能得到</w:t>
      </w:r>
      <w:r>
        <w:rPr>
          <w:rStyle w:val="a3"/>
          <w:rFonts w:hint="eastAsia"/>
          <w:color w:val="auto"/>
        </w:rPr>
        <w:t>A=B</w:t>
      </w:r>
      <w:r>
        <w:rPr>
          <w:rStyle w:val="a3"/>
          <w:rFonts w:hint="eastAsia"/>
          <w:color w:val="auto"/>
        </w:rPr>
        <w:t>。</w:t>
      </w:r>
      <w:r w:rsidR="003733F3">
        <w:rPr>
          <w:rFonts w:hint="eastAsia"/>
        </w:rPr>
        <w:t>证明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</m:d>
      </m:oMath>
      <w:r w:rsidR="003733F3">
        <w:rPr>
          <w:rStyle w:val="a3"/>
          <w:rFonts w:hint="eastAsia"/>
          <w:color w:val="auto"/>
        </w:rPr>
        <w:t>可逆，等价于证明对于</w:t>
      </w:r>
      <w:r w:rsidR="003733F3">
        <w:rPr>
          <w:rStyle w:val="a3"/>
          <w:rFonts w:hint="eastAsia"/>
          <w:color w:val="auto"/>
        </w:rPr>
        <w:t>A</w:t>
      </w:r>
      <w:r w:rsidR="003733F3">
        <w:rPr>
          <w:rStyle w:val="a3"/>
          <w:rFonts w:hint="eastAsia"/>
          <w:color w:val="auto"/>
        </w:rPr>
        <w:t>的任何特征值</w:t>
      </w:r>
      <m:oMath>
        <m:r>
          <w:rPr>
            <w:rStyle w:val="a3"/>
            <w:rFonts w:ascii="Cambria Math" w:hAnsi="Cambria Math"/>
            <w:color w:val="auto"/>
          </w:rPr>
          <m:t>t</m:t>
        </m:r>
        <m:r>
          <m:rPr>
            <m:sty m:val="p"/>
          </m:rPr>
          <w:rPr>
            <w:rStyle w:val="a3"/>
            <w:rFonts w:ascii="Cambria Math" w:hAnsi="Cambria Math"/>
            <w:color w:val="auto"/>
          </w:rPr>
          <m:t>&gt;0</m:t>
        </m:r>
      </m:oMath>
      <w:r w:rsidR="003733F3">
        <w:rPr>
          <w:rStyle w:val="a3"/>
          <w:rFonts w:hint="eastAsia"/>
          <w:color w:val="auto"/>
        </w:rPr>
        <w:t>,</w:t>
      </w:r>
      <w:r w:rsidR="003733F3">
        <w:rPr>
          <w:rStyle w:val="a3"/>
          <w:rFonts w:hint="eastAsia"/>
          <w:color w:val="auto"/>
        </w:rPr>
        <w:t>有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≠0</m:t>
        </m:r>
      </m:oMath>
      <w:r w:rsidR="003733F3">
        <w:rPr>
          <w:rStyle w:val="a3"/>
          <w:rFonts w:hint="eastAsia"/>
          <w:color w:val="auto"/>
        </w:rPr>
        <w:t>。</w:t>
      </w:r>
    </w:p>
    <w:p w14:paraId="499189E9" w14:textId="246DEB02" w:rsidR="00217DEA" w:rsidRDefault="00240099" w:rsidP="00F929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采用反证法，假设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 w:hint="eastAsia"/>
            <w:color w:val="auto"/>
          </w:rPr>
          <m:t>=</m:t>
        </m:r>
        <m:r>
          <w:rPr>
            <w:rStyle w:val="a3"/>
            <w:rFonts w:ascii="Cambria Math" w:hAnsi="Cambria Math"/>
            <w:color w:val="auto"/>
          </w:rPr>
          <m:t>0</m:t>
        </m:r>
      </m:oMath>
      <w:r>
        <w:rPr>
          <w:rStyle w:val="a3"/>
          <w:rFonts w:hint="eastAsia"/>
          <w:color w:val="auto"/>
        </w:rPr>
        <w:t>，于是</w:t>
      </w:r>
      <m:oMath>
        <m:r>
          <m:rPr>
            <m:sty m:val="p"/>
          </m:rPr>
          <w:rPr>
            <w:rStyle w:val="a3"/>
            <w:rFonts w:ascii="Cambria Math" w:hAnsi="Cambria Math"/>
            <w:color w:val="auto"/>
          </w:rPr>
          <m:t>0</m:t>
        </m:r>
        <m:r>
          <w:rPr>
            <w:rStyle w:val="a3"/>
            <w:rFonts w:ascii="Cambria Math" w:hAnsi="Cambria Math"/>
            <w:color w:val="auto"/>
          </w:rPr>
          <m:t>=f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=g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+t⋅h(t)</m:t>
        </m:r>
      </m:oMath>
      <w:r>
        <w:rPr>
          <w:rStyle w:val="a3"/>
          <w:rFonts w:hint="eastAsia"/>
          <w:color w:val="auto"/>
        </w:rPr>
        <w:t>，此时可以得到</w:t>
      </w:r>
      <m:oMath>
        <m:r>
          <w:rPr>
            <w:rStyle w:val="a3"/>
            <w:rFonts w:ascii="Cambria Math" w:hAnsi="Cambria Math"/>
            <w:color w:val="auto"/>
          </w:rPr>
          <m:t>g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=0</m:t>
        </m:r>
      </m:oMath>
      <w:r>
        <w:rPr>
          <w:rStyle w:val="a3"/>
          <w:rFonts w:hint="eastAsia"/>
          <w:color w:val="auto"/>
        </w:rPr>
        <w:t>。于是</w:t>
      </w:r>
      <m:oMath>
        <m:r>
          <w:rPr>
            <w:rStyle w:val="a3"/>
            <w:rFonts w:ascii="Cambria Math" w:hAnsi="Cambria Math"/>
            <w:color w:val="auto"/>
          </w:rPr>
          <m:t>f</m:t>
        </m:r>
        <m:d>
          <m:dPr>
            <m:ctrlPr>
              <w:rPr>
                <w:rStyle w:val="a3"/>
                <w:rFonts w:ascii="Cambria Math" w:hAnsi="Cambria Math"/>
                <w:color w:val="auto"/>
              </w:rPr>
            </m:ctrlPr>
          </m:dPr>
          <m:e>
            <m:r>
              <m:rPr>
                <m:sty m:val="p"/>
              </m:rPr>
              <w:rPr>
                <w:rStyle w:val="a3"/>
                <w:rFonts w:ascii="Cambria Math" w:hAnsi="Cambria Math"/>
                <w:color w:val="auto"/>
              </w:rPr>
              <m:t>-</m:t>
            </m:r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=0</m:t>
        </m:r>
      </m:oMath>
      <w:r>
        <w:rPr>
          <w:rStyle w:val="a3"/>
          <w:rFonts w:hint="eastAsia"/>
          <w:color w:val="auto"/>
        </w:rPr>
        <w:t>，这说明</w:t>
      </w:r>
      <m:oMath>
        <m:r>
          <m:rPr>
            <m:sty m:val="p"/>
          </m:rPr>
          <w:rPr>
            <w:rStyle w:val="a3"/>
            <w:rFonts w:ascii="Cambria Math" w:hAnsi="Cambria Math"/>
            <w:color w:val="auto"/>
          </w:rPr>
          <m:t>-</m:t>
        </m:r>
        <m:r>
          <w:rPr>
            <w:rStyle w:val="a3"/>
            <w:rFonts w:ascii="Cambria Math" w:hAnsi="Cambria Math"/>
            <w:color w:val="auto"/>
          </w:rPr>
          <m:t>t&lt;0</m:t>
        </m:r>
      </m:oMath>
      <w:r>
        <w:rPr>
          <w:rStyle w:val="a3"/>
          <w:rFonts w:hint="eastAsia"/>
          <w:color w:val="auto"/>
        </w:rPr>
        <w:t>也是</w:t>
      </w:r>
      <w:r>
        <w:rPr>
          <w:rStyle w:val="a3"/>
          <w:rFonts w:hint="eastAsia"/>
          <w:color w:val="auto"/>
        </w:rPr>
        <w:t>A</w:t>
      </w:r>
      <w:r>
        <w:rPr>
          <w:rStyle w:val="a3"/>
          <w:rFonts w:hint="eastAsia"/>
          <w:color w:val="auto"/>
        </w:rPr>
        <w:t>的特征值，与</w:t>
      </w:r>
      <w:r>
        <w:rPr>
          <w:rStyle w:val="a3"/>
          <w:rFonts w:hint="eastAsia"/>
          <w:color w:val="auto"/>
        </w:rPr>
        <w:t>A</w:t>
      </w:r>
      <w:r>
        <w:rPr>
          <w:rStyle w:val="a3"/>
          <w:rFonts w:hint="eastAsia"/>
          <w:color w:val="auto"/>
        </w:rPr>
        <w:t>只有正特征值矛盾，因此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t</m:t>
            </m:r>
          </m:e>
        </m:d>
        <m:r>
          <w:rPr>
            <w:rStyle w:val="a3"/>
            <w:rFonts w:ascii="Cambria Math" w:hAnsi="Cambria Math"/>
            <w:color w:val="auto"/>
          </w:rPr>
          <m:t>≠0</m:t>
        </m:r>
      </m:oMath>
      <w:r>
        <w:rPr>
          <w:rStyle w:val="a3"/>
          <w:rFonts w:hint="eastAsia"/>
          <w:color w:val="auto"/>
        </w:rPr>
        <w:t>。</w:t>
      </w:r>
      <m:oMath>
        <m:r>
          <w:rPr>
            <w:rStyle w:val="a3"/>
            <w:rFonts w:ascii="Cambria Math" w:hAnsi="Cambria Math"/>
            <w:color w:val="auto"/>
          </w:rPr>
          <m:t>h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</m:d>
      </m:oMath>
      <w:r>
        <w:rPr>
          <w:rStyle w:val="a3"/>
          <w:rFonts w:hint="eastAsia"/>
          <w:color w:val="auto"/>
        </w:rPr>
        <w:t>可逆。</w:t>
      </w:r>
    </w:p>
    <w:p w14:paraId="77253F3F" w14:textId="77777777" w:rsidR="007269FC" w:rsidRDefault="007269FC" w:rsidP="007269FC">
      <w:pPr>
        <w:rPr>
          <w:rFonts w:eastAsiaTheme="minorEastAsia"/>
        </w:rPr>
      </w:pPr>
      <w:r>
        <w:rPr>
          <w:rFonts w:asciiTheme="minorEastAsia" w:eastAsiaTheme="minorEastAsia" w:hAnsiTheme="minorEastAsia" w:hint="eastAsia"/>
        </w:rPr>
        <w:t>例题</w:t>
      </w:r>
      <w:r>
        <w:rPr>
          <w:rFonts w:eastAsiaTheme="minorEastAsia" w:hint="eastAsia"/>
        </w:rPr>
        <w:t>3</w:t>
      </w:r>
    </w:p>
    <w:p w14:paraId="6AF850F1" w14:textId="77777777" w:rsidR="007269FC" w:rsidRPr="008D409F" w:rsidRDefault="007269FC" w:rsidP="007269FC">
      <w:pPr>
        <w:rPr>
          <w:rFonts w:eastAsiaTheme="minorEastAsia"/>
        </w:rPr>
      </w:pPr>
      <w:r>
        <w:rPr>
          <w:rFonts w:eastAsiaTheme="minorEastAsia" w:hint="eastAsia"/>
        </w:rPr>
        <w:t>列向量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….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 w:hint="eastAsia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 w:hint="eastAsia"/>
        </w:rPr>
        <w:t>是</w:t>
      </w:r>
      <m:oMath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n</m:t>
            </m:r>
          </m:sup>
        </m:sSup>
      </m:oMath>
      <w:r>
        <w:rPr>
          <w:rFonts w:eastAsiaTheme="minorEastAsia" w:hint="eastAsia"/>
        </w:rPr>
        <w:t>空间的两组基，线性变换</w:t>
      </w:r>
      <m:oMath>
        <m:r>
          <m:rPr>
            <m:scr m:val="script"/>
            <m:sty m:val="p"/>
          </m:rPr>
          <w:rPr>
            <w:rFonts w:ascii="Cambria Math" w:eastAsiaTheme="minorEastAsia" w:hAnsi="Cambria Math"/>
          </w:rPr>
          <m:t>A</m:t>
        </m:r>
      </m:oMath>
      <w:r>
        <w:rPr>
          <w:rFonts w:eastAsiaTheme="minorEastAsia" w:hint="eastAsia"/>
        </w:rPr>
        <w:t>在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….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 w:hint="eastAsia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 w:hint="eastAsia"/>
        </w:rPr>
        <w:t>下的矩阵分别为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B</w:t>
      </w:r>
      <w:r>
        <w:rPr>
          <w:rFonts w:eastAsiaTheme="minorEastAsia" w:hint="eastAsia"/>
        </w:rPr>
        <w:t>，证明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与</w:t>
      </w:r>
      <w:r>
        <w:rPr>
          <w:rFonts w:eastAsiaTheme="minorEastAsia" w:hint="eastAsia"/>
        </w:rPr>
        <w:t>B</w:t>
      </w:r>
      <w:r>
        <w:rPr>
          <w:rFonts w:eastAsiaTheme="minorEastAsia" w:hint="eastAsia"/>
        </w:rPr>
        <w:t>是相似的。</w:t>
      </w:r>
    </w:p>
    <w:p w14:paraId="53460D88" w14:textId="77777777" w:rsidR="007269FC" w:rsidRDefault="007269FC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asciiTheme="minorEastAsia" w:eastAsiaTheme="minorEastAsia" w:hAnsiTheme="minorEastAsia" w:hint="eastAsia"/>
        </w:rPr>
        <w:t>解答：</w:t>
      </w:r>
    </w:p>
    <w:p w14:paraId="41820E78" w14:textId="77777777" w:rsidR="007269FC" w:rsidRDefault="007269FC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 w:hint="eastAsia"/>
        </w:rPr>
        <w:t>设</w:t>
      </w:r>
      <m:oMath>
        <m:r>
          <w:rPr>
            <w:rFonts w:ascii="Cambria Math" w:eastAsiaTheme="minorEastAsia" w:hAnsi="Cambria Math" w:hint="eastAsia"/>
          </w:rPr>
          <m:t>P</m:t>
        </m:r>
      </m:oMath>
      <w:r>
        <w:rPr>
          <w:rFonts w:eastAsiaTheme="minorEastAsia" w:hint="eastAsia"/>
        </w:rPr>
        <w:t>是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….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 w:hint="eastAsia"/>
        </w:rPr>
        <w:t>到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 w:hint="eastAsia"/>
        </w:rPr>
        <w:t>的过渡矩阵，</w:t>
      </w:r>
    </w:p>
    <w:p w14:paraId="3571F94C" w14:textId="77777777" w:rsidR="007269FC" w:rsidRPr="00186E2C" w:rsidRDefault="00AE75EB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rFonts w:eastAsiaTheme="minorEastAsia"/>
        </w:rPr>
      </w:pPr>
      <m:oMathPara>
        <m:oMath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  <m:r>
            <w:rPr>
              <w:rStyle w:val="a3"/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,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….,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Style w:val="a3"/>
              <w:rFonts w:ascii="Cambria Math" w:hAnsi="Cambria Math"/>
            </w:rPr>
            <m:t>)P</m:t>
          </m:r>
        </m:oMath>
      </m:oMathPara>
    </w:p>
    <w:p w14:paraId="70759B11" w14:textId="77777777" w:rsidR="007269FC" w:rsidRDefault="007269FC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rFonts w:eastAsiaTheme="minorEastAsia"/>
        </w:rPr>
      </w:pPr>
      <w:r>
        <w:rPr>
          <w:rFonts w:eastAsiaTheme="minorEastAsia" w:hint="eastAsia"/>
        </w:rPr>
        <w:t>因为</w:t>
      </w:r>
      <m:oMath>
        <m:r>
          <m:rPr>
            <m:scr m:val="script"/>
          </m:rPr>
          <w:rPr>
            <w:rFonts w:ascii="Cambria Math" w:eastAsiaTheme="minorEastAsia" w:hAnsi="Cambria Math"/>
          </w:rPr>
          <m:t>A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….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  <m:r>
          <w:rPr>
            <w:rStyle w:val="a3"/>
            <w:rFonts w:ascii="Cambria Math" w:hAnsi="Cambria Math"/>
          </w:rPr>
          <m:t>=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….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  <m:r>
          <w:rPr>
            <w:rStyle w:val="a3"/>
            <w:rFonts w:ascii="Cambria Math" w:hAnsi="Cambria Math"/>
          </w:rPr>
          <m:t>A</m:t>
        </m:r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</w:rPr>
          <m:t>,A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  <m:r>
          <w:rPr>
            <w:rStyle w:val="a3"/>
            <w:rFonts w:ascii="Cambria Math" w:hAnsi="Cambria Math"/>
          </w:rPr>
          <m:t>=</m:t>
        </m:r>
        <m:d>
          <m:d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  <m:r>
          <w:rPr>
            <w:rStyle w:val="a3"/>
            <w:rFonts w:ascii="Cambria Math" w:hAnsi="Cambria Math"/>
          </w:rPr>
          <m:t>B</m:t>
        </m:r>
      </m:oMath>
      <w:r>
        <w:rPr>
          <w:rStyle w:val="a3"/>
          <w:rFonts w:eastAsiaTheme="minorEastAsia" w:hint="eastAsia"/>
        </w:rPr>
        <w:t>,</w:t>
      </w:r>
    </w:p>
    <w:p w14:paraId="6ACADFCC" w14:textId="77777777" w:rsidR="007269FC" w:rsidRPr="00186E2C" w:rsidRDefault="007269FC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 w:hint="eastAsia"/>
        </w:rPr>
        <w:t>所以</w:t>
      </w:r>
    </w:p>
    <w:p w14:paraId="03F8826F" w14:textId="77777777" w:rsidR="007269FC" w:rsidRPr="00186E2C" w:rsidRDefault="007269FC" w:rsidP="007269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  <m:r>
            <m:rPr>
              <m:aln/>
            </m:rPr>
            <w:rPr>
              <w:rStyle w:val="a3"/>
              <w:rFonts w:ascii="Cambria Math" w:hAnsi="Cambria Math"/>
            </w:rPr>
            <m:t>=</m:t>
          </m:r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d>
            <m:dPr>
              <m:begChr m:val="["/>
              <m:endChr m:val="]"/>
              <m:ctrlPr>
                <w:rPr>
                  <w:rStyle w:val="a3"/>
                  <w:rFonts w:ascii="Cambria Math" w:eastAsiaTheme="minorEastAsia" w:hAnsi="Cambria Math"/>
                  <w:color w:val="auto"/>
                </w:rPr>
              </m:ctrlPr>
            </m:d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color w:val="auto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….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Style w:val="a3"/>
                  <w:rFonts w:ascii="Cambria Math" w:hAnsi="Cambria Math"/>
                </w:rPr>
                <m:t>P</m:t>
              </m:r>
            </m:e>
          </m:d>
          <m:r>
            <w:rPr>
              <w:rStyle w:val="a3"/>
              <w:rFonts w:ascii="Cambria Math" w:eastAsiaTheme="minorEastAsia" w:hAnsi="Cambria Math" w:hint="eastAsia"/>
            </w:rPr>
            <m:t>=</m:t>
          </m:r>
          <m:r>
            <m:rPr>
              <m:scr m:val="script"/>
            </m:rPr>
            <w:rPr>
              <w:rFonts w:ascii="Cambria Math" w:eastAsiaTheme="minorEastAsia" w:hAnsi="Cambria Math"/>
            </w:rPr>
            <m:t>A</m:t>
          </m:r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….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  <m:r>
            <w:rPr>
              <w:rStyle w:val="a3"/>
              <w:rFonts w:ascii="Cambria Math" w:hAnsi="Cambria Math"/>
              <w:color w:val="auto"/>
            </w:rPr>
            <m:t>P</m:t>
          </m:r>
          <m:r>
            <m:rPr>
              <m:sty m:val="p"/>
            </m:rPr>
            <w:rPr>
              <w:rStyle w:val="a3"/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Style w:val="a3"/>
              <w:rFonts w:ascii="Cambria Math" w:hAnsi="Cambria Math"/>
            </w:rPr>
            <m:t>=</m:t>
          </m:r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….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  <m:r>
            <w:rPr>
              <w:rStyle w:val="a3"/>
              <w:rFonts w:ascii="Cambria Math" w:hAnsi="Cambria Math"/>
              <w:color w:val="auto"/>
            </w:rPr>
            <m:t>AP</m:t>
          </m:r>
          <m:r>
            <w:rPr>
              <w:rStyle w:val="a3"/>
              <w:rFonts w:ascii="Cambria Math" w:hAnsi="Cambria Math"/>
            </w:rPr>
            <m:t>=</m:t>
          </m:r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  <m:sSup>
            <m:sSup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pPr>
            <m:e>
              <m:r>
                <w:rPr>
                  <w:rStyle w:val="a3"/>
                  <w:rFonts w:ascii="Cambria Math" w:hAnsi="Cambria Math"/>
                  <w:color w:val="auto"/>
                </w:rPr>
                <m:t>P</m:t>
              </m:r>
            </m:e>
            <m:sup>
              <m:r>
                <w:rPr>
                  <w:rStyle w:val="a3"/>
                  <w:rFonts w:ascii="Cambria Math" w:hAnsi="Cambria Math"/>
                  <w:color w:val="auto"/>
                </w:rPr>
                <m:t>-1</m:t>
              </m:r>
            </m:sup>
          </m:sSup>
          <m:r>
            <w:rPr>
              <w:rStyle w:val="a3"/>
              <w:rFonts w:ascii="Cambria Math" w:hAnsi="Cambria Math"/>
              <w:color w:val="auto"/>
            </w:rPr>
            <m:t>AP</m:t>
          </m:r>
        </m:oMath>
      </m:oMathPara>
    </w:p>
    <w:p w14:paraId="27DD638D" w14:textId="014266B7" w:rsidR="007269FC" w:rsidRDefault="007269FC" w:rsidP="007269FC"/>
    <w:p w14:paraId="6B6B354C" w14:textId="326739B6" w:rsidR="008235D2" w:rsidRDefault="00063AA5" w:rsidP="00063AA5">
      <w:pPr>
        <w:pStyle w:val="1"/>
      </w:pPr>
      <w:r>
        <w:rPr>
          <w:rFonts w:hint="eastAsia"/>
        </w:rPr>
        <w:t>第五次作业</w:t>
      </w:r>
    </w:p>
    <w:p w14:paraId="3D1DBDA7" w14:textId="4CD1CA20" w:rsidR="00BA2F27" w:rsidRPr="00BA2F27" w:rsidRDefault="00BA2F27" w:rsidP="00BA2F27">
      <w:r w:rsidRPr="00DB688E">
        <w:rPr>
          <w:rFonts w:hint="eastAsia"/>
          <w:highlight w:val="yellow"/>
        </w:rPr>
        <w:t>重点：解题步骤、线性空间知识的回顾</w:t>
      </w:r>
    </w:p>
    <w:p w14:paraId="6EBF3FE1" w14:textId="502CD7B0" w:rsidR="00063AA5" w:rsidRDefault="00E31614" w:rsidP="007269FC">
      <w:r>
        <w:rPr>
          <w:rFonts w:hint="eastAsia"/>
        </w:rPr>
        <w:t>P</w:t>
      </w:r>
      <w:r>
        <w:t>194,3</w:t>
      </w:r>
    </w:p>
    <w:p w14:paraId="635B4DA8" w14:textId="6E1E0F0D" w:rsidR="00E31614" w:rsidRDefault="00C22574" w:rsidP="007269FC">
      <w:pPr>
        <w:rPr>
          <w:rStyle w:val="a3"/>
          <w:color w:val="auto"/>
        </w:rPr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eastAsia"/>
        </w:rPr>
        <w:t>是四维线性空间</w:t>
      </w:r>
      <w:r>
        <w:rPr>
          <w:rFonts w:hint="eastAsia"/>
        </w:rPr>
        <w:t>V</w:t>
      </w:r>
      <w:r>
        <w:rPr>
          <w:rFonts w:hint="eastAsia"/>
        </w:rPr>
        <w:t>的一组基，已知线性变换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这组基下的矩阵为</w:t>
      </w:r>
    </w:p>
    <w:p w14:paraId="1234488E" w14:textId="3229A2CE" w:rsidR="00C22574" w:rsidRPr="00C22574" w:rsidRDefault="00AE75EB" w:rsidP="007269FC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02579946" w14:textId="3D0D6E3C" w:rsidR="00C22574" w:rsidRPr="00C22574" w:rsidRDefault="00C22574" w:rsidP="00C22574">
      <w:pPr>
        <w:pStyle w:val="a8"/>
        <w:numPr>
          <w:ilvl w:val="0"/>
          <w:numId w:val="4"/>
        </w:numPr>
        <w:ind w:firstLineChars="0"/>
        <w:rPr>
          <w:rStyle w:val="a3"/>
          <w:color w:val="auto"/>
        </w:rPr>
      </w:pPr>
      <w:r>
        <w:rPr>
          <w:rFonts w:hint="eastAsia"/>
        </w:rPr>
        <w:t>求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 w:rsidRPr="00C22574">
        <w:rPr>
          <w:rStyle w:val="a3"/>
          <w:rFonts w:hint="eastAsia"/>
          <w:color w:val="auto"/>
        </w:rPr>
        <w:t>在基</w:t>
      </w:r>
      <m:oMath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η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1</m:t>
            </m:r>
          </m:sub>
        </m:sSub>
        <m:r>
          <w:rPr>
            <w:rStyle w:val="a3"/>
            <w:rFonts w:ascii="Cambria Math" w:hAnsi="Cambria Math"/>
            <w:color w:val="auto"/>
          </w:rPr>
          <m:t>=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1</m:t>
            </m:r>
          </m:sub>
        </m:sSub>
        <m:r>
          <w:rPr>
            <w:rStyle w:val="a3"/>
            <w:rFonts w:ascii="Cambria Math" w:hAnsi="Cambria Math"/>
            <w:color w:val="auto"/>
          </w:rPr>
          <m:t>-2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2</m:t>
            </m:r>
          </m:sub>
        </m:sSub>
        <m:r>
          <w:rPr>
            <w:rStyle w:val="a3"/>
            <w:rFonts w:ascii="Cambria Math" w:hAnsi="Cambria Math"/>
            <w:color w:val="auto"/>
          </w:rPr>
          <m:t>+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4</m:t>
            </m:r>
          </m:sub>
        </m:sSub>
        <m:r>
          <w:rPr>
            <w:rStyle w:val="a3"/>
            <w:rFonts w:ascii="Cambria Math" w:hAnsi="Cambria Math"/>
            <w:color w:val="auto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η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2</m:t>
            </m:r>
          </m:sub>
        </m:sSub>
        <m:r>
          <w:rPr>
            <w:rStyle w:val="a3"/>
            <w:rFonts w:ascii="Cambria Math" w:hAnsi="Cambria Math"/>
            <w:color w:val="auto"/>
          </w:rPr>
          <m:t>=3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2</m:t>
            </m:r>
          </m:sub>
        </m:sSub>
        <m:r>
          <w:rPr>
            <w:rStyle w:val="a3"/>
            <w:rFonts w:ascii="Cambria Math" w:hAnsi="Cambria Math"/>
            <w:color w:val="auto"/>
          </w:rPr>
          <m:t>-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3</m:t>
            </m:r>
          </m:sub>
        </m:sSub>
        <m:r>
          <w:rPr>
            <w:rStyle w:val="a3"/>
            <w:rFonts w:ascii="Cambria Math" w:hAnsi="Cambria Math"/>
            <w:color w:val="auto"/>
          </w:rPr>
          <m:t>-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4</m:t>
            </m:r>
          </m:sub>
        </m:sSub>
        <m:r>
          <w:rPr>
            <w:rStyle w:val="a3"/>
            <w:rFonts w:ascii="Cambria Math" w:hAnsi="Cambria Math"/>
            <w:color w:val="auto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η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3</m:t>
            </m:r>
          </m:sub>
        </m:sSub>
        <m:r>
          <w:rPr>
            <w:rStyle w:val="a3"/>
            <w:rFonts w:ascii="Cambria Math" w:hAnsi="Cambria Math"/>
            <w:color w:val="auto"/>
          </w:rPr>
          <m:t>=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3</m:t>
            </m:r>
          </m:sub>
        </m:sSub>
        <m:r>
          <w:rPr>
            <w:rStyle w:val="a3"/>
            <w:rFonts w:ascii="Cambria Math" w:hAnsi="Cambria Math"/>
            <w:color w:val="auto"/>
          </w:rPr>
          <m:t>+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4</m:t>
            </m:r>
          </m:sub>
        </m:sSub>
        <m:r>
          <w:rPr>
            <w:rStyle w:val="a3"/>
            <w:rFonts w:ascii="Cambria Math" w:hAnsi="Cambria Math"/>
            <w:color w:val="auto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η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4</m:t>
            </m:r>
          </m:sub>
        </m:sSub>
        <m:r>
          <w:rPr>
            <w:rStyle w:val="a3"/>
            <w:rFonts w:ascii="Cambria Math" w:hAnsi="Cambria Math"/>
            <w:color w:val="auto"/>
          </w:rPr>
          <m:t>=2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ϵ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4</m:t>
            </m:r>
          </m:sub>
        </m:sSub>
      </m:oMath>
      <w:r w:rsidRPr="00C22574">
        <w:rPr>
          <w:rStyle w:val="a3"/>
          <w:rFonts w:hint="eastAsia"/>
          <w:color w:val="auto"/>
        </w:rPr>
        <w:t>下的矩阵；</w:t>
      </w:r>
    </w:p>
    <w:p w14:paraId="37C93545" w14:textId="73065273" w:rsidR="00C22574" w:rsidRDefault="00C22574" w:rsidP="00C22574">
      <w:pPr>
        <w:pStyle w:val="a8"/>
        <w:numPr>
          <w:ilvl w:val="0"/>
          <w:numId w:val="4"/>
        </w:numPr>
        <w:ind w:firstLineChars="0"/>
        <w:rPr>
          <w:rStyle w:val="a3"/>
          <w:color w:val="auto"/>
        </w:rPr>
      </w:pPr>
      <w:r>
        <w:rPr>
          <w:rFonts w:hint="eastAsia"/>
        </w:rPr>
        <w:t>求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的核与值域</w:t>
      </w:r>
    </w:p>
    <w:p w14:paraId="5495F9EA" w14:textId="0B0B522B" w:rsidR="00C22574" w:rsidRPr="00C22574" w:rsidRDefault="00C22574" w:rsidP="00C22574">
      <w:pPr>
        <w:pStyle w:val="a8"/>
        <w:numPr>
          <w:ilvl w:val="0"/>
          <w:numId w:val="4"/>
        </w:numPr>
        <w:ind w:firstLineChars="0"/>
        <w:rPr>
          <w:rStyle w:val="a3"/>
          <w:color w:val="auto"/>
        </w:rPr>
      </w:pPr>
      <w:r>
        <w:rPr>
          <w:rFonts w:hint="eastAsia"/>
        </w:rPr>
        <w:t>在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的核中选一组基，把它扩充为</w:t>
      </w:r>
      <w:r>
        <w:rPr>
          <w:rStyle w:val="a3"/>
          <w:rFonts w:hint="eastAsia"/>
          <w:color w:val="auto"/>
        </w:rPr>
        <w:t>V</w:t>
      </w:r>
      <w:r>
        <w:rPr>
          <w:rStyle w:val="a3"/>
          <w:rFonts w:hint="eastAsia"/>
          <w:color w:val="auto"/>
        </w:rPr>
        <w:t>的一组基，并求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这组基下的矩阵</w:t>
      </w:r>
    </w:p>
    <w:p w14:paraId="68C7FD23" w14:textId="77777777" w:rsidR="00C22574" w:rsidRPr="00C22574" w:rsidRDefault="00C22574" w:rsidP="00C22574">
      <w:pPr>
        <w:pStyle w:val="a8"/>
        <w:numPr>
          <w:ilvl w:val="0"/>
          <w:numId w:val="4"/>
        </w:numPr>
        <w:ind w:firstLineChars="0"/>
        <w:rPr>
          <w:rStyle w:val="a3"/>
          <w:color w:val="auto"/>
        </w:rPr>
      </w:pPr>
      <w:r>
        <w:rPr>
          <w:rFonts w:hint="eastAsia"/>
        </w:rPr>
        <w:t>在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的值域中选一组基，把它扩充为</w:t>
      </w:r>
      <w:r>
        <w:rPr>
          <w:rStyle w:val="a3"/>
          <w:rFonts w:hint="eastAsia"/>
          <w:color w:val="auto"/>
        </w:rPr>
        <w:t>V</w:t>
      </w:r>
      <w:r>
        <w:rPr>
          <w:rStyle w:val="a3"/>
          <w:rFonts w:hint="eastAsia"/>
          <w:color w:val="auto"/>
        </w:rPr>
        <w:t>的一组基，并求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这组基下的矩阵</w:t>
      </w:r>
    </w:p>
    <w:p w14:paraId="5B1C15DB" w14:textId="60904885" w:rsidR="00C22574" w:rsidRDefault="00C22574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1A3B104D" w14:textId="51053746" w:rsidR="00C22574" w:rsidRDefault="00C86419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(</w:t>
      </w:r>
      <w:r>
        <w:t>1)</w:t>
      </w:r>
    </w:p>
    <w:p w14:paraId="50266380" w14:textId="7BC6E82F" w:rsidR="00C86419" w:rsidRDefault="008C103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记线性变换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Style w:val="a3"/>
          <w:rFonts w:hint="eastAsia"/>
          <w:color w:val="auto"/>
        </w:rPr>
        <w:t>下的矩阵为</w:t>
      </w:r>
      <m:oMath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ϵ</m:t>
            </m:r>
          </m:sub>
        </m:sSub>
      </m:oMath>
      <w:r>
        <w:rPr>
          <w:rStyle w:val="a3"/>
          <w:rFonts w:hint="eastAsia"/>
          <w:color w:val="auto"/>
        </w:rPr>
        <w:t>。</w:t>
      </w:r>
    </w:p>
    <w:p w14:paraId="18C6432B" w14:textId="3703EE7C" w:rsidR="008C103B" w:rsidRDefault="008C103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lastRenderedPageBreak/>
        <w:t>易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eastAsia"/>
        </w:rPr>
        <w:t>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eastAsia"/>
        </w:rPr>
        <w:t>的过渡矩阵为</w:t>
      </w:r>
    </w:p>
    <w:p w14:paraId="2CE0D501" w14:textId="0A23A834" w:rsidR="008C103B" w:rsidRPr="0022712F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w:rPr>
              <w:rFonts w:ascii="Cambria Math" w:hAnsi="Cambria Math"/>
            </w:rPr>
            <m:t>B</m:t>
          </m:r>
        </m:oMath>
      </m:oMathPara>
    </w:p>
    <w:p w14:paraId="46942512" w14:textId="362EEBF0" w:rsidR="0022712F" w:rsidRDefault="00961309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设线性变换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</m:oMath>
      <w:r>
        <w:rPr>
          <w:rStyle w:val="a3"/>
          <w:rFonts w:hint="eastAsia"/>
          <w:color w:val="auto"/>
        </w:rPr>
        <w:t>下的矩阵为</w:t>
      </w:r>
      <m:oMath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η</m:t>
            </m:r>
          </m:sub>
        </m:sSub>
      </m:oMath>
    </w:p>
    <w:p w14:paraId="411E363F" w14:textId="051335AB" w:rsidR="00961309" w:rsidRPr="00961309" w:rsidRDefault="00961309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w:rPr>
              <w:rFonts w:ascii="Cambria Math" w:hAnsi="Cambria Math" w:hint="eastAsia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η</m:t>
              </m:r>
            </m:sub>
          </m:sSub>
        </m:oMath>
      </m:oMathPara>
    </w:p>
    <w:p w14:paraId="4CFE8815" w14:textId="692C397D" w:rsidR="00961309" w:rsidRDefault="00AF7387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等式左边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w:rPr>
            <w:rFonts w:ascii="Cambria Math" w:hAnsi="Cambria Math"/>
          </w:rPr>
          <m:t>B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ϵ</m:t>
            </m:r>
          </m:sub>
        </m:sSub>
        <m:r>
          <w:rPr>
            <w:rFonts w:ascii="Cambria Math" w:hAnsi="Cambria Math"/>
          </w:rPr>
          <m:t>B</m:t>
        </m:r>
      </m:oMath>
    </w:p>
    <w:p w14:paraId="60A66AC4" w14:textId="7CD13622" w:rsidR="00AF7387" w:rsidRDefault="00AF7387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等式右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η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w:rPr>
            <w:rFonts w:ascii="Cambria Math" w:hAnsi="Cambria Math"/>
          </w:rPr>
          <m:t>B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A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η</m:t>
            </m:r>
          </m:sub>
        </m:sSub>
      </m:oMath>
    </w:p>
    <w:p w14:paraId="0116C0F9" w14:textId="4FA3F6E9" w:rsidR="00AF7387" w:rsidRDefault="00AF7387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</w:p>
    <w:p w14:paraId="1D78C8FA" w14:textId="2671B604" w:rsidR="00AF7387" w:rsidRPr="00DC502F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ϵ</m:t>
              </m:r>
            </m:sub>
          </m:sSub>
          <m:r>
            <w:rPr>
              <w:rFonts w:ascii="Cambria Math" w:hAnsi="Cambria Math"/>
            </w:rPr>
            <m:t>B=B</m:t>
          </m:r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η</m:t>
              </m:r>
            </m:sub>
          </m:sSub>
        </m:oMath>
      </m:oMathPara>
    </w:p>
    <w:p w14:paraId="574EA2F9" w14:textId="5012FF6A" w:rsidR="00DC502F" w:rsidRPr="00DC502F" w:rsidRDefault="00DC502F" w:rsidP="00DC5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Style w:val="a3"/>
              <w:rFonts w:ascii="Cambria Math" w:hAnsi="Cambria Math"/>
              <w:color w:val="auto"/>
            </w:rPr>
            <m:t>∴</m:t>
          </m:r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η</m:t>
              </m:r>
            </m:sub>
          </m:sSub>
          <m:r>
            <w:rPr>
              <w:rStyle w:val="a3"/>
              <w:rFonts w:ascii="Cambria Math" w:hAnsi="Cambria Math"/>
              <w:color w:val="auto"/>
            </w:rPr>
            <m:t>=</m:t>
          </m:r>
          <m:sSup>
            <m:sSup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pPr>
            <m:e>
              <m:r>
                <w:rPr>
                  <w:rStyle w:val="a3"/>
                  <w:rFonts w:ascii="Cambria Math" w:hAnsi="Cambria Math"/>
                  <w:color w:val="auto"/>
                </w:rPr>
                <m:t>B</m:t>
              </m:r>
            </m:e>
            <m:sup>
              <m:r>
                <w:rPr>
                  <w:rStyle w:val="a3"/>
                  <w:rFonts w:ascii="Cambria Math" w:hAnsi="Cambria Math"/>
                  <w:color w:val="auto"/>
                </w:rPr>
                <m:t>-1</m:t>
              </m:r>
            </m:sup>
          </m:sSup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ϵ</m:t>
              </m:r>
            </m:sub>
          </m:sSub>
          <m:r>
            <w:rPr>
              <w:rStyle w:val="a3"/>
              <w:rFonts w:ascii="Cambria Math" w:hAnsi="Cambria Math"/>
              <w:color w:val="auto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40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7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8</m:t>
                    </m:r>
                  </m:e>
                </m:mr>
              </m:m>
            </m:e>
          </m:d>
        </m:oMath>
      </m:oMathPara>
    </w:p>
    <w:p w14:paraId="03DD7574" w14:textId="7E3405D7" w:rsidR="00DC502F" w:rsidRDefault="00007AB0" w:rsidP="00DC5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Style w:val="a3"/>
          <w:rFonts w:hint="eastAsia"/>
          <w:color w:val="auto"/>
        </w:rPr>
        <w:t>(</w:t>
      </w:r>
      <w:r>
        <w:rPr>
          <w:rStyle w:val="a3"/>
          <w:color w:val="auto"/>
        </w:rPr>
        <w:t>2)</w:t>
      </w:r>
    </w:p>
    <w:p w14:paraId="2CD0FF58" w14:textId="3B15CF5A" w:rsidR="0097085A" w:rsidRPr="00AF7387" w:rsidRDefault="0097085A" w:rsidP="00DC5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,</m:t>
          </m:r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,</m:t>
          </m:r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w:br/>
          </m:r>
        </m:oMath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5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,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3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5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</m:oMath>
      </m:oMathPara>
    </w:p>
    <w:p w14:paraId="73607AA9" w14:textId="111E4EB3" w:rsidR="00DC502F" w:rsidRPr="005D451F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sSup>
            <m:sSupPr>
              <m:ctrlPr>
                <w:rPr>
                  <w:rStyle w:val="a3"/>
                  <w:rFonts w:ascii="Cambria Math" w:eastAsiaTheme="minorEastAsia" w:hAnsi="Cambria Math"/>
                  <w:color w:val="auto"/>
                </w:rPr>
              </m:ctrlPr>
            </m:sSupPr>
            <m:e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</m:e>
            <m:sup>
              <m:r>
                <m:rPr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-1</m:t>
              </m:r>
            </m:sup>
          </m:sSup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0</m:t>
              </m:r>
            </m:e>
          </m:d>
          <m:r>
            <w:rPr>
              <w:rStyle w:val="a3"/>
              <w:rFonts w:ascii="Cambria Math" w:eastAsiaTheme="minorEastAsia" w:hAnsi="Cambria Math"/>
              <w:color w:val="auto"/>
            </w:rPr>
            <m:t>={α∈V:</m:t>
          </m:r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r>
            <w:rPr>
              <w:rStyle w:val="a3"/>
              <w:rFonts w:ascii="Cambria Math" w:eastAsiaTheme="minorEastAsia" w:hAnsi="Cambria Math"/>
              <w:color w:val="auto"/>
            </w:rPr>
            <m:t>α=0}</m:t>
          </m:r>
        </m:oMath>
      </m:oMathPara>
    </w:p>
    <w:p w14:paraId="6505C5EF" w14:textId="0C7342B7" w:rsidR="0097085A" w:rsidRDefault="005D451F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r>
          <w:rPr>
            <w:rFonts w:ascii="Cambria Math" w:hAnsi="Cambria Math"/>
          </w:rPr>
          <m:t>α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eastAsia"/>
        </w:rPr>
        <w:t>，因为</w:t>
      </w:r>
    </w:p>
    <w:p w14:paraId="3CD32B57" w14:textId="57156611" w:rsidR="00187912" w:rsidRPr="00257AAB" w:rsidRDefault="00187912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r>
            <w:rPr>
              <w:rStyle w:val="a3"/>
              <w:rFonts w:ascii="Cambria Math" w:eastAsiaTheme="minorEastAsia" w:hAnsi="Cambria Math"/>
              <w:color w:val="auto"/>
            </w:rPr>
            <m:t>α=</m:t>
          </m:r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ϵ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0</m:t>
          </m:r>
        </m:oMath>
      </m:oMathPara>
    </w:p>
    <w:p w14:paraId="6AF97C68" w14:textId="75FD8835" w:rsidR="00257AAB" w:rsidRPr="00783E0F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ϵ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(A</m:t>
              </m:r>
            </m:e>
            <m:sub>
              <m:r>
                <w:rPr>
                  <w:rFonts w:ascii="Cambria Math" w:hAnsi="Cambria Math"/>
                </w:rPr>
                <m:t>ϵ</m:t>
              </m:r>
            </m:sub>
          </m:sSub>
          <m:r>
            <w:rPr>
              <w:rFonts w:ascii="Cambria Math" w:hAnsi="Cambria Math"/>
            </w:rPr>
            <m:t>)=2</m:t>
          </m:r>
        </m:oMath>
      </m:oMathPara>
    </w:p>
    <w:p w14:paraId="3548D959" w14:textId="77777777" w:rsidR="00C62A6F" w:rsidRDefault="00783E0F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  <m:oMath>
        <m:sSup>
          <m:sSupPr>
            <m:ctrlPr>
              <w:rPr>
                <w:rStyle w:val="a3"/>
                <w:rFonts w:ascii="Cambria Math" w:eastAsiaTheme="minorEastAsia" w:hAnsi="Cambria Math"/>
                <w:color w:val="auto"/>
              </w:rPr>
            </m:ctrlPr>
          </m:sSupPr>
          <m:e>
            <m:r>
              <m:rPr>
                <m:scr m:val="script"/>
                <m:sty m:val="p"/>
              </m:rPr>
              <w:rPr>
                <w:rStyle w:val="a3"/>
                <w:rFonts w:ascii="Cambria Math" w:eastAsiaTheme="minorEastAsia" w:hAnsi="Cambria Math"/>
                <w:color w:val="auto"/>
              </w:rPr>
              <m:t>A</m:t>
            </m:r>
          </m:e>
          <m:sup>
            <m:r>
              <m:rPr>
                <m:sty m:val="p"/>
              </m:rPr>
              <w:rPr>
                <w:rStyle w:val="a3"/>
                <w:rFonts w:ascii="Cambria Math" w:eastAsiaTheme="minorEastAsia" w:hAnsi="Cambria Math"/>
                <w:color w:val="auto"/>
              </w:rPr>
              <m:t>-1</m:t>
            </m:r>
          </m:sup>
        </m:sSup>
        <m:d>
          <m:dPr>
            <m:ctrlPr>
              <w:rPr>
                <w:rStyle w:val="a3"/>
                <w:rFonts w:ascii="Cambria Math" w:eastAsiaTheme="minorEastAsia" w:hAnsi="Cambria Math"/>
                <w:i/>
                <w:color w:val="auto"/>
              </w:rPr>
            </m:ctrlPr>
          </m:dPr>
          <m:e>
            <m:r>
              <w:rPr>
                <w:rStyle w:val="a3"/>
                <w:rFonts w:ascii="Cambria Math" w:eastAsiaTheme="minorEastAsia" w:hAnsi="Cambria Math"/>
                <w:color w:val="auto"/>
              </w:rPr>
              <m:t>0</m:t>
            </m:r>
          </m:e>
        </m:d>
      </m:oMath>
      <w:r>
        <w:rPr>
          <w:rFonts w:hint="eastAsia"/>
        </w:rPr>
        <w:t>的维数为</w:t>
      </w:r>
      <m:oMath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(A</m:t>
            </m:r>
          </m:e>
          <m:sub>
            <m:r>
              <w:rPr>
                <w:rFonts w:ascii="Cambria Math" w:hAnsi="Cambria Math"/>
              </w:rPr>
              <m:t>ϵ</m:t>
            </m:r>
          </m:sub>
        </m:sSub>
        <m:r>
          <w:rPr>
            <w:rFonts w:ascii="Cambria Math" w:hAnsi="Cambria Math"/>
          </w:rPr>
          <m:t>)=2</m:t>
        </m:r>
      </m:oMath>
      <w:r>
        <w:rPr>
          <w:rFonts w:hint="eastAsia"/>
        </w:rPr>
        <w:t>，</w:t>
      </w:r>
    </w:p>
    <w:p w14:paraId="1A5F4F58" w14:textId="38186532" w:rsidR="00783E0F" w:rsidRPr="00C62A6F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sSup>
            <m:sSupPr>
              <m:ctrlPr>
                <w:rPr>
                  <w:rStyle w:val="a3"/>
                  <w:rFonts w:ascii="Cambria Math" w:eastAsiaTheme="minorEastAsia" w:hAnsi="Cambria Math"/>
                  <w:color w:val="auto"/>
                </w:rPr>
              </m:ctrlPr>
            </m:sSupPr>
            <m:e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</m:e>
            <m:sup>
              <m:r>
                <m:rPr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-1</m:t>
              </m:r>
            </m:sup>
          </m:sSup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0</m:t>
              </m:r>
            </m:e>
          </m:d>
          <m:r>
            <w:rPr>
              <w:rStyle w:val="a3"/>
              <w:rFonts w:ascii="Cambria Math" w:eastAsiaTheme="minorEastAsia" w:hAnsi="Cambria Math" w:hint="eastAsia"/>
              <w:color w:val="auto"/>
            </w:rPr>
            <m:t>=L</m:t>
          </m:r>
          <m:r>
            <w:rPr>
              <w:rStyle w:val="a3"/>
              <w:rFonts w:ascii="Cambria Math" w:eastAsiaTheme="minorEastAsia" w:hAnsi="Cambria Math"/>
              <w:color w:val="auto"/>
            </w:rPr>
            <m:t>(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</m:t>
          </m:r>
          <m:f>
            <m:f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fPr>
            <m:num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num>
            <m:den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,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ϵ</m:t>
              </m: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)</m:t>
          </m:r>
        </m:oMath>
      </m:oMathPara>
    </w:p>
    <w:p w14:paraId="1AEF0C61" w14:textId="20DC1F3E" w:rsidR="00C62A6F" w:rsidRDefault="005C10D2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  <m:r>
          <w:rPr>
            <w:rStyle w:val="a3"/>
            <w:rFonts w:ascii="Cambria Math" w:eastAsiaTheme="minorEastAsia" w:hAnsi="Cambria Math"/>
            <w:color w:val="auto"/>
          </w:rPr>
          <m:t>V</m:t>
        </m:r>
      </m:oMath>
      <w:r>
        <w:rPr>
          <w:rStyle w:val="a3"/>
          <w:rFonts w:hint="eastAsia"/>
          <w:color w:val="auto"/>
        </w:rPr>
        <w:t>的维数等于</w:t>
      </w:r>
      <w:r>
        <w:rPr>
          <w:rStyle w:val="a3"/>
          <w:color w:val="auto"/>
        </w:rPr>
        <w:t>2</w:t>
      </w:r>
      <w:r>
        <w:rPr>
          <w:rStyle w:val="a3"/>
          <w:rFonts w:hint="eastAsia"/>
          <w:color w:val="auto"/>
        </w:rPr>
        <w:t>，因此</w:t>
      </w:r>
    </w:p>
    <w:p w14:paraId="4F74C67F" w14:textId="253976BC" w:rsidR="00CC2245" w:rsidRPr="001E625F" w:rsidRDefault="005C10D2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r>
            <w:rPr>
              <w:rStyle w:val="a3"/>
              <w:rFonts w:ascii="Cambria Math" w:eastAsiaTheme="minorEastAsia" w:hAnsi="Cambria Math"/>
              <w:color w:val="auto"/>
            </w:rPr>
            <m:t>V=L</m:t>
          </m:r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α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</m:t>
              </m:r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α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</m:e>
          </m:d>
          <m:r>
            <w:rPr>
              <w:rStyle w:val="a3"/>
              <w:rFonts w:ascii="Cambria Math" w:eastAsiaTheme="minorEastAsia" w:hAnsi="Cambria Math"/>
              <w:color w:val="auto"/>
            </w:rPr>
            <m:t>=L(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,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)</m:t>
          </m:r>
        </m:oMath>
      </m:oMathPara>
    </w:p>
    <w:p w14:paraId="288CD647" w14:textId="07E2594B" w:rsidR="001E625F" w:rsidRDefault="001E625F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(</w:t>
      </w:r>
      <w:r w:rsidR="00FC650F">
        <w:t>3</w:t>
      </w:r>
      <w:r>
        <w:t>)</w:t>
      </w:r>
    </w:p>
    <w:p w14:paraId="155064C6" w14:textId="01CF0E2B" w:rsidR="00FC650F" w:rsidRPr="00C62A6F" w:rsidRDefault="00AE75EB" w:rsidP="00FC65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sSup>
            <m:sSupPr>
              <m:ctrlPr>
                <w:rPr>
                  <w:rStyle w:val="a3"/>
                  <w:rFonts w:ascii="Cambria Math" w:eastAsiaTheme="minorEastAsia" w:hAnsi="Cambria Math"/>
                  <w:color w:val="auto"/>
                </w:rPr>
              </m:ctrlPr>
            </m:sSupPr>
            <m:e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</m:e>
            <m:sup>
              <m:r>
                <m:rPr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-1</m:t>
              </m:r>
            </m:sup>
          </m:sSup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0</m:t>
              </m:r>
            </m:e>
          </m:d>
          <m:r>
            <w:rPr>
              <w:rStyle w:val="a3"/>
              <w:rFonts w:ascii="Cambria Math" w:eastAsiaTheme="minorEastAsia" w:hAnsi="Cambria Math" w:hint="eastAsia"/>
              <w:color w:val="auto"/>
            </w:rPr>
            <m:t>=L</m:t>
          </m:r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</m:t>
              </m:r>
              <m:f>
                <m:f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num>
                <m:den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</m:oMath>
      </m:oMathPara>
    </w:p>
    <w:p w14:paraId="003883DF" w14:textId="6F3A24E0" w:rsidR="001E625F" w:rsidRPr="00B10932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</m:t>
              </m:r>
              <m:f>
                <m:f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num>
                <m:den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4A5A79A" w14:textId="62FE459D" w:rsidR="00B10932" w:rsidRDefault="00115A3A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扩充成</w:t>
      </w:r>
      <w:r>
        <w:rPr>
          <w:rFonts w:hint="eastAsia"/>
        </w:rPr>
        <w:t>V</w:t>
      </w:r>
      <w:r>
        <w:rPr>
          <w:rFonts w:hint="eastAsia"/>
        </w:rPr>
        <w:t>的基为</w:t>
      </w:r>
    </w:p>
    <w:p w14:paraId="4CB63597" w14:textId="2F831B3F" w:rsidR="00115A3A" w:rsidRPr="00115A3A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</m:t>
              </m:r>
              <m:f>
                <m:f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num>
                <m:den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Style w:val="a3"/>
              <w:rFonts w:ascii="Cambria Math" w:hAnsi="Cambria Math"/>
              <w:color w:val="auto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49958971" w14:textId="79C9FD11" w:rsidR="00E2599B" w:rsidRDefault="00E2599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根据第一问的结果，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这组基下的矩阵为</w:t>
      </w:r>
    </w:p>
    <w:p w14:paraId="54FE6199" w14:textId="13F0CC2E" w:rsidR="00E2599B" w:rsidRPr="00034182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3</m:t>
                            </m:r>
                          </m:den>
                        </m:f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14:paraId="17D5B756" w14:textId="45B1EF41" w:rsidR="00034182" w:rsidRDefault="00034182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(</w:t>
      </w:r>
      <w:r>
        <w:t>4)</w:t>
      </w:r>
    </w:p>
    <w:p w14:paraId="29E4BB62" w14:textId="46F56FAD" w:rsidR="006F7287" w:rsidRPr="001E625F" w:rsidRDefault="006F7287" w:rsidP="006F72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r>
            <w:rPr>
              <w:rStyle w:val="a3"/>
              <w:rFonts w:ascii="Cambria Math" w:eastAsiaTheme="minorEastAsia" w:hAnsi="Cambria Math"/>
              <w:color w:val="auto"/>
            </w:rPr>
            <m:t>V=L(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,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+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-2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ϵ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4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)</m:t>
          </m:r>
        </m:oMath>
      </m:oMathPara>
    </w:p>
    <w:p w14:paraId="17F2985B" w14:textId="0E828025" w:rsidR="00FB1ED0" w:rsidRPr="00B10932" w:rsidRDefault="00AE75EB" w:rsidP="00FB1E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4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4</m:t>
                  </m:r>
                </m:sub>
              </m:sSub>
            </m:e>
          </m:d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</m:m>
            </m:e>
          </m:d>
        </m:oMath>
      </m:oMathPara>
    </w:p>
    <w:p w14:paraId="56346967" w14:textId="4DA9AAAC" w:rsidR="00034182" w:rsidRPr="00B14468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</m:oMath>
      </m:oMathPara>
    </w:p>
    <w:p w14:paraId="01056D7E" w14:textId="4244D5D8" w:rsidR="00B14468" w:rsidRDefault="00B14468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扩充成</w:t>
      </w:r>
      <w:r>
        <w:rPr>
          <w:rFonts w:hint="eastAsia"/>
        </w:rPr>
        <w:t>V</w:t>
      </w:r>
      <w:r>
        <w:rPr>
          <w:rFonts w:hint="eastAsia"/>
        </w:rPr>
        <w:t>的基为</w:t>
      </w:r>
    </w:p>
    <w:p w14:paraId="73154379" w14:textId="6CAFAE13" w:rsidR="00875473" w:rsidRPr="00CD48DE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1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4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+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-2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ϵ</m:t>
                  </m: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4</m:t>
                  </m:r>
                </m:sub>
              </m:s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Style w:val="a3"/>
              <w:rFonts w:ascii="Cambria Math" w:hAnsi="Cambria Math"/>
              <w:color w:val="auto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35A888F" w14:textId="77777777" w:rsidR="00CD48DE" w:rsidRDefault="00CD48DE" w:rsidP="00CD48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>
        <w:rPr>
          <w:rFonts w:hint="eastAsia"/>
        </w:rPr>
        <w:t>根据第一问的结果，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</m:oMath>
      <w:r>
        <w:rPr>
          <w:rStyle w:val="a3"/>
          <w:rFonts w:hint="eastAsia"/>
          <w:color w:val="auto"/>
        </w:rPr>
        <w:t>在这组基下的矩阵为</w:t>
      </w:r>
    </w:p>
    <w:p w14:paraId="2AB6013F" w14:textId="33564C7B" w:rsidR="00CD48DE" w:rsidRPr="00A5251E" w:rsidRDefault="00AE75EB" w:rsidP="00C225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5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10C0E81F" w14:textId="34CEC50B" w:rsidR="00A5251E" w:rsidRDefault="00A5251E" w:rsidP="00A5251E">
      <w:r>
        <w:rPr>
          <w:rFonts w:hint="eastAsia"/>
        </w:rPr>
        <w:t>P</w:t>
      </w:r>
      <w:r>
        <w:t>195,6</w:t>
      </w:r>
    </w:p>
    <w:p w14:paraId="7B69F3FC" w14:textId="12E525A2" w:rsidR="00A5251E" w:rsidRDefault="001776E7" w:rsidP="00A5251E">
      <w:r>
        <w:rPr>
          <w:rFonts w:hint="eastAsia"/>
        </w:rPr>
        <w:t>设</w:t>
      </w:r>
      <w:r>
        <w:rPr>
          <w:rFonts w:hint="eastAsia"/>
        </w:rPr>
        <w:t>V</w:t>
      </w:r>
      <w:r>
        <w:rPr>
          <w:rFonts w:hint="eastAsia"/>
        </w:rPr>
        <w:t>是三阶实反对称矩阵空间，</w:t>
      </w:r>
    </w:p>
    <w:p w14:paraId="7BE18254" w14:textId="72BE8850" w:rsidR="001776E7" w:rsidRPr="001776E7" w:rsidRDefault="001776E7" w:rsidP="00A5251E">
      <m:oMathPara>
        <m:oMath>
          <m:r>
            <w:rPr>
              <w:rFonts w:ascii="Cambria Math" w:hAnsi="Cambria Math"/>
            </w:rPr>
            <w:lastRenderedPageBreak/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12806724" w14:textId="31D55DD9" w:rsidR="001776E7" w:rsidRDefault="001776E7" w:rsidP="00A5251E">
      <w:pPr>
        <w:rPr>
          <w:rStyle w:val="a3"/>
          <w:color w:val="auto"/>
        </w:rPr>
      </w:pPr>
      <w:r>
        <w:rPr>
          <w:rFonts w:hint="eastAsia"/>
        </w:rPr>
        <w:t>求</w:t>
      </w:r>
      <w:r>
        <w:rPr>
          <w:rFonts w:hint="eastAsia"/>
        </w:rPr>
        <w:t>V</w:t>
      </w:r>
      <w:r>
        <w:rPr>
          <w:rFonts w:hint="eastAsia"/>
        </w:rPr>
        <w:t>上的线性变换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</w:rPr>
          <m:t>A</m:t>
        </m:r>
        <m:r>
          <m:rPr>
            <m:sty m:val="p"/>
          </m:rPr>
          <w:rPr>
            <w:rStyle w:val="a3"/>
            <w:rFonts w:ascii="Cambria Math" w:eastAsiaTheme="minorEastAsia" w:hAnsi="Cambria Math" w:hint="eastAsia"/>
            <w:color w:val="auto"/>
          </w:rPr>
          <m:t>：</m:t>
        </m:r>
        <m:r>
          <w:rPr>
            <w:rStyle w:val="a3"/>
            <w:rFonts w:ascii="Cambria Math" w:eastAsiaTheme="minorEastAsia" w:hAnsi="Cambria Math" w:hint="eastAsia"/>
            <w:color w:val="auto"/>
          </w:rPr>
          <m:t>B</m:t>
        </m:r>
        <m:r>
          <w:rPr>
            <w:rStyle w:val="a3"/>
            <w:rFonts w:ascii="Cambria Math" w:eastAsiaTheme="minorEastAsia" w:hAnsi="Cambria Math"/>
            <w:color w:val="auto"/>
          </w:rPr>
          <m:t>⟼BA-AB</m:t>
        </m:r>
      </m:oMath>
      <w:r>
        <w:rPr>
          <w:rStyle w:val="a3"/>
          <w:rFonts w:hint="eastAsia"/>
          <w:color w:val="auto"/>
        </w:rPr>
        <w:t>的特征值与特征向量</w:t>
      </w:r>
    </w:p>
    <w:p w14:paraId="617E1FE0" w14:textId="2B294297" w:rsidR="001776E7" w:rsidRDefault="001776E7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68EC5C7E" w14:textId="7838CB90" w:rsidR="001776E7" w:rsidRDefault="00260400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60400">
        <w:rPr>
          <w:rFonts w:hint="eastAsia"/>
          <w:highlight w:val="yellow"/>
        </w:rPr>
        <w:t>第一步：写出</w:t>
      </w:r>
      <w:r w:rsidRPr="00260400">
        <w:rPr>
          <w:rFonts w:hint="eastAsia"/>
          <w:highlight w:val="yellow"/>
        </w:rPr>
        <w:t>V</w:t>
      </w:r>
      <w:r w:rsidRPr="00260400">
        <w:rPr>
          <w:rFonts w:hint="eastAsia"/>
          <w:highlight w:val="yellow"/>
        </w:rPr>
        <w:t>的一组基</w:t>
      </w:r>
    </w:p>
    <w:p w14:paraId="38DFAE91" w14:textId="1B96BA1F" w:rsidR="00260400" w:rsidRPr="00C72B12" w:rsidRDefault="00AE75EB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006EE892" w14:textId="1EFE428A" w:rsidR="00C72B12" w:rsidRDefault="00C72B12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a3"/>
          <w:color w:val="auto"/>
        </w:rPr>
      </w:pPr>
      <w:r w:rsidRPr="00C72B12">
        <w:rPr>
          <w:rFonts w:hint="eastAsia"/>
          <w:highlight w:val="yellow"/>
        </w:rPr>
        <w:t>第二步：写出这组基在线性变换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  <w:highlight w:val="yellow"/>
          </w:rPr>
          <m:t>A</m:t>
        </m:r>
      </m:oMath>
      <w:r w:rsidRPr="00C72B12">
        <w:rPr>
          <w:rStyle w:val="a3"/>
          <w:rFonts w:hint="eastAsia"/>
          <w:color w:val="auto"/>
          <w:highlight w:val="yellow"/>
        </w:rPr>
        <w:t>下变换</w:t>
      </w:r>
    </w:p>
    <w:p w14:paraId="1B4B7217" w14:textId="384C58F1" w:rsidR="00C72B12" w:rsidRPr="00183BCF" w:rsidRDefault="00C72B12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 w:hint="eastAsia"/>
              <w:color w:val="auto"/>
            </w:rPr>
            <m:t>=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A-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22532CF0" w14:textId="3948C821" w:rsidR="00183BCF" w:rsidRPr="00183BCF" w:rsidRDefault="00183BCF" w:rsidP="00183B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 w:hint="eastAsia"/>
              <w:color w:val="auto"/>
            </w:rPr>
            <m:t>=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A-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-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3FCECEA" w14:textId="1CADF424" w:rsidR="00183BCF" w:rsidRDefault="00183BCF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</w:p>
    <w:p w14:paraId="20870808" w14:textId="3B326303" w:rsidR="00183BCF" w:rsidRPr="00183BCF" w:rsidRDefault="00183BCF" w:rsidP="00183B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m:rPr>
              <m:scr m:val="script"/>
              <m:sty m:val="p"/>
            </m:rPr>
            <w:rPr>
              <w:rStyle w:val="a3"/>
              <w:rFonts w:ascii="Cambria Math" w:eastAsiaTheme="minorEastAsia" w:hAnsi="Cambria Math"/>
              <w:color w:val="auto"/>
            </w:rPr>
            <m:t>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 w:hint="eastAsia"/>
              <w:color w:val="auto"/>
            </w:rPr>
            <m:t>=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 w:hint="eastAsia"/>
                  <w:color w:val="auto"/>
                </w:rPr>
                <m:t>B</m:t>
              </m:r>
              <m:ctrlPr>
                <w:rPr>
                  <w:rStyle w:val="a3"/>
                  <w:rFonts w:ascii="Cambria Math" w:eastAsiaTheme="minorEastAsia" w:hAnsi="Cambria Math" w:hint="eastAsia"/>
                  <w:i/>
                  <w:color w:val="auto"/>
                </w:rPr>
              </m:ctrlP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A-A</m:t>
          </m:r>
          <m:sSub>
            <m:sSubPr>
              <m:ctrlPr>
                <w:rPr>
                  <w:rStyle w:val="a3"/>
                  <w:rFonts w:ascii="Cambria Math" w:eastAsiaTheme="minorEastAsia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eastAsiaTheme="minorEastAsia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eastAsiaTheme="minorEastAsia" w:hAnsi="Cambria Math"/>
              <w:color w:val="auto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170D5012" w14:textId="2C0AB6EF" w:rsidR="00183BCF" w:rsidRDefault="00183BCF" w:rsidP="00183B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183BCF">
        <w:rPr>
          <w:rFonts w:hint="eastAsia"/>
          <w:highlight w:val="yellow"/>
        </w:rPr>
        <w:t>第三步：写出</w:t>
      </w:r>
      <m:oMath>
        <m:r>
          <m:rPr>
            <m:scr m:val="script"/>
            <m:sty m:val="p"/>
          </m:rPr>
          <w:rPr>
            <w:rStyle w:val="a3"/>
            <w:rFonts w:ascii="Cambria Math" w:eastAsiaTheme="minorEastAsia" w:hAnsi="Cambria Math"/>
            <w:color w:val="auto"/>
            <w:highlight w:val="yellow"/>
          </w:rPr>
          <m:t>A</m:t>
        </m:r>
      </m:oMath>
      <w:r w:rsidRPr="00183BCF">
        <w:rPr>
          <w:rStyle w:val="a3"/>
          <w:rFonts w:hint="eastAsia"/>
          <w:color w:val="auto"/>
          <w:highlight w:val="yellow"/>
        </w:rPr>
        <w:t>在</w:t>
      </w:r>
      <m:oMath>
        <m:sSub>
          <m:sSubPr>
            <m:ctrlPr>
              <w:rPr>
                <w:rStyle w:val="a3"/>
                <w:rFonts w:ascii="Cambria Math" w:hAnsi="Cambria Math"/>
                <w:i/>
                <w:color w:val="auto"/>
                <w:highlight w:val="yellow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1</m:t>
            </m:r>
          </m:sub>
        </m:sSub>
        <m:r>
          <w:rPr>
            <w:rStyle w:val="a3"/>
            <w:rFonts w:ascii="Cambria Math" w:hAnsi="Cambria Math"/>
            <w:color w:val="auto"/>
            <w:highlight w:val="yellow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  <w:highlight w:val="yellow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2</m:t>
            </m:r>
          </m:sub>
        </m:sSub>
        <m:r>
          <w:rPr>
            <w:rStyle w:val="a3"/>
            <w:rFonts w:ascii="Cambria Math" w:hAnsi="Cambria Math"/>
            <w:color w:val="auto"/>
            <w:highlight w:val="yellow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  <w:highlight w:val="yellow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  <w:highlight w:val="yellow"/>
              </w:rPr>
              <m:t>3</m:t>
            </m:r>
          </m:sub>
        </m:sSub>
      </m:oMath>
      <w:r w:rsidRPr="00183BCF">
        <w:rPr>
          <w:rStyle w:val="a3"/>
          <w:rFonts w:hint="eastAsia"/>
          <w:color w:val="auto"/>
          <w:highlight w:val="yellow"/>
        </w:rPr>
        <w:t>下的</w:t>
      </w:r>
      <w:r w:rsidRPr="00183BCF">
        <w:rPr>
          <w:rFonts w:hint="eastAsia"/>
          <w:highlight w:val="yellow"/>
        </w:rPr>
        <w:t>矩阵：</w:t>
      </w:r>
    </w:p>
    <w:p w14:paraId="3218A84C" w14:textId="47C5EFB0" w:rsidR="00183BCF" w:rsidRPr="00183BCF" w:rsidRDefault="00AE75EB" w:rsidP="00183B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dPr>
            <m:e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 w:hint="eastAsia"/>
                      <w:color w:val="auto"/>
                    </w:rPr>
                    <m:t>B</m:t>
                  </m:r>
                  <m:ctrlPr>
                    <w:rPr>
                      <w:rStyle w:val="a3"/>
                      <w:rFonts w:ascii="Cambria Math" w:eastAsiaTheme="minorEastAsia" w:hAnsi="Cambria Math" w:hint="eastAsia"/>
                      <w:i/>
                      <w:color w:val="auto"/>
                    </w:rPr>
                  </m:ctrlPr>
                </m:e>
                <m:sub>
                  <m:r>
                    <w:rPr>
                      <w:rStyle w:val="a3"/>
                      <w:rFonts w:ascii="Cambria Math" w:eastAsiaTheme="minorEastAsia" w:hAnsi="Cambria Math" w:hint="eastAsia"/>
                      <w:color w:val="auto"/>
                    </w:rPr>
                    <m:t>1</m:t>
                  </m:r>
                </m:sub>
              </m:sSub>
              <m:r>
                <w:rPr>
                  <w:rStyle w:val="a3"/>
                  <w:rFonts w:ascii="Cambria Math" w:hAnsi="Cambria Math"/>
                  <w:color w:val="auto"/>
                </w:rPr>
                <m:t>,</m:t>
              </m:r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 w:hint="eastAsia"/>
                      <w:color w:val="auto"/>
                    </w:rPr>
                    <m:t>B</m:t>
                  </m:r>
                  <m:ctrlPr>
                    <w:rPr>
                      <w:rStyle w:val="a3"/>
                      <w:rFonts w:ascii="Cambria Math" w:eastAsiaTheme="minorEastAsia" w:hAnsi="Cambria Math" w:hint="eastAsia"/>
                      <w:i/>
                      <w:color w:val="auto"/>
                    </w:rPr>
                  </m:ctrlP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2</m:t>
                  </m:r>
                </m:sub>
              </m:sSub>
              <m:r>
                <w:rPr>
                  <w:rStyle w:val="a3"/>
                  <w:rFonts w:ascii="Cambria Math" w:hAnsi="Cambria Math"/>
                  <w:color w:val="auto"/>
                </w:rPr>
                <m:t>,</m:t>
              </m:r>
              <m:r>
                <m:rPr>
                  <m:scr m:val="script"/>
                  <m:sty m:val="p"/>
                </m:rPr>
                <w:rPr>
                  <w:rStyle w:val="a3"/>
                  <w:rFonts w:ascii="Cambria Math" w:eastAsiaTheme="minorEastAsia" w:hAnsi="Cambria Math"/>
                  <w:color w:val="auto"/>
                </w:rPr>
                <m:t>A</m:t>
              </m:r>
              <m:sSub>
                <m:sSubPr>
                  <m:ctrlPr>
                    <w:rPr>
                      <w:rStyle w:val="a3"/>
                      <w:rFonts w:ascii="Cambria Math" w:eastAsiaTheme="minorEastAsia" w:hAnsi="Cambria Math"/>
                      <w:i/>
                      <w:color w:val="auto"/>
                    </w:rPr>
                  </m:ctrlPr>
                </m:sSubPr>
                <m:e>
                  <m:r>
                    <w:rPr>
                      <w:rStyle w:val="a3"/>
                      <w:rFonts w:ascii="Cambria Math" w:eastAsiaTheme="minorEastAsia" w:hAnsi="Cambria Math" w:hint="eastAsia"/>
                      <w:color w:val="auto"/>
                    </w:rPr>
                    <m:t>B</m:t>
                  </m:r>
                  <m:ctrlPr>
                    <w:rPr>
                      <w:rStyle w:val="a3"/>
                      <w:rFonts w:ascii="Cambria Math" w:eastAsiaTheme="minorEastAsia" w:hAnsi="Cambria Math" w:hint="eastAsia"/>
                      <w:i/>
                      <w:color w:val="auto"/>
                    </w:rPr>
                  </m:ctrlPr>
                </m:e>
                <m:sub>
                  <m:r>
                    <w:rPr>
                      <w:rStyle w:val="a3"/>
                      <w:rFonts w:ascii="Cambria Math" w:eastAsiaTheme="minorEastAsia" w:hAnsi="Cambria Math"/>
                      <w:color w:val="auto"/>
                    </w:rPr>
                    <m:t>3</m:t>
                  </m:r>
                </m:sub>
              </m:sSub>
            </m:e>
          </m:d>
          <m:r>
            <w:rPr>
              <w:rStyle w:val="a3"/>
              <w:rFonts w:ascii="Cambria Math" w:hAnsi="Cambria Math"/>
              <w:color w:val="auto"/>
            </w:rPr>
            <m:t>=(</m:t>
          </m:r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color w:val="auto"/>
            </w:rPr>
            <m:t>,</m:t>
          </m:r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color w:val="auto"/>
            </w:rPr>
            <m:t>,</m:t>
          </m:r>
          <m:sSub>
            <m:sSubPr>
              <m:ctrlPr>
                <w:rPr>
                  <w:rStyle w:val="a3"/>
                  <w:rFonts w:ascii="Cambria Math" w:hAnsi="Cambria Math"/>
                  <w:i/>
                  <w:color w:val="auto"/>
                </w:rPr>
              </m:ctrlPr>
            </m:sSubPr>
            <m:e>
              <m:r>
                <w:rPr>
                  <w:rStyle w:val="a3"/>
                  <w:rFonts w:ascii="Cambria Math" w:hAnsi="Cambria Math"/>
                  <w:color w:val="auto"/>
                </w:rPr>
                <m:t>B</m:t>
              </m:r>
            </m:e>
            <m:sub>
              <m:r>
                <w:rPr>
                  <w:rStyle w:val="a3"/>
                  <w:rFonts w:ascii="Cambria Math" w:hAnsi="Cambria Math"/>
                  <w:color w:val="auto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color w:val="auto"/>
            </w:rPr>
            <m:t>)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587BCD7D" w14:textId="5F08D70E" w:rsidR="00183BCF" w:rsidRPr="00615609" w:rsidRDefault="008D71CC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712F0BAD" w14:textId="209BD8BE" w:rsidR="00615609" w:rsidRPr="002D3F18" w:rsidRDefault="00AE75EB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E-D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14λ</m:t>
          </m:r>
        </m:oMath>
      </m:oMathPara>
    </w:p>
    <w:p w14:paraId="15D6AEFE" w14:textId="31032324" w:rsidR="002D3F18" w:rsidRPr="002D3F18" w:rsidRDefault="002D3F18" w:rsidP="001776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在</w:t>
      </w:r>
      <w:r w:rsidRPr="00834832">
        <w:rPr>
          <w:rFonts w:hint="eastAsia"/>
          <w:highlight w:val="yellow"/>
        </w:rPr>
        <w:t>实数域</w:t>
      </w:r>
      <w:r>
        <w:rPr>
          <w:rFonts w:hint="eastAsia"/>
        </w:rPr>
        <w:t>只有一个特征值</w:t>
      </w:r>
      <m:oMath>
        <m:r>
          <w:rPr>
            <w:rFonts w:ascii="Cambria Math" w:hAnsi="Cambria Math"/>
          </w:rPr>
          <m:t>λ=0</m:t>
        </m:r>
      </m:oMath>
      <w:r>
        <w:rPr>
          <w:rFonts w:hint="eastAsia"/>
        </w:rPr>
        <w:t>,</w:t>
      </w:r>
      <w:r>
        <w:rPr>
          <w:rFonts w:hint="eastAsia"/>
        </w:rPr>
        <w:t>对应的特征向量为</w:t>
      </w:r>
      <m:oMath>
        <m:r>
          <w:rPr>
            <w:rStyle w:val="a3"/>
            <w:rFonts w:ascii="Cambria Math" w:hAnsi="Cambria Math"/>
            <w:color w:val="auto"/>
          </w:rPr>
          <m:t>(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1</m:t>
            </m:r>
          </m:sub>
        </m:sSub>
        <m:r>
          <w:rPr>
            <w:rStyle w:val="a3"/>
            <w:rFonts w:ascii="Cambria Math" w:hAnsi="Cambria Math"/>
            <w:color w:val="auto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2</m:t>
            </m:r>
          </m:sub>
        </m:sSub>
        <m:r>
          <w:rPr>
            <w:rStyle w:val="a3"/>
            <w:rFonts w:ascii="Cambria Math" w:hAnsi="Cambria Math"/>
            <w:color w:val="auto"/>
          </w:rPr>
          <m:t>,</m:t>
        </m:r>
        <m:sSub>
          <m:sSubPr>
            <m:ctrlPr>
              <w:rPr>
                <w:rStyle w:val="a3"/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Style w:val="a3"/>
                <w:rFonts w:ascii="Cambria Math" w:hAnsi="Cambria Math"/>
                <w:color w:val="auto"/>
              </w:rPr>
              <m:t>B</m:t>
            </m:r>
          </m:e>
          <m:sub>
            <m:r>
              <w:rPr>
                <w:rStyle w:val="a3"/>
                <w:rFonts w:ascii="Cambria Math" w:hAnsi="Cambria Math"/>
                <w:color w:val="auto"/>
              </w:rPr>
              <m:t>3</m:t>
            </m:r>
          </m:sub>
        </m:sSub>
        <m:r>
          <w:rPr>
            <w:rStyle w:val="a3"/>
            <w:rFonts w:ascii="Cambria Math" w:hAnsi="Cambria Math"/>
            <w:color w:val="auto"/>
          </w:rPr>
          <m:t>)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</m:mr>
            </m:m>
          </m:e>
        </m:d>
      </m:oMath>
    </w:p>
    <w:p w14:paraId="5B55693D" w14:textId="55465B26" w:rsidR="00922B29" w:rsidRDefault="00922B29" w:rsidP="00922B29">
      <w:pPr>
        <w:pStyle w:val="1"/>
      </w:pPr>
      <w:r>
        <w:rPr>
          <w:rFonts w:hint="eastAsia"/>
        </w:rPr>
        <w:t>第六次作业</w:t>
      </w:r>
    </w:p>
    <w:p w14:paraId="733F3807" w14:textId="2FA41471" w:rsidR="00922B29" w:rsidRDefault="00922B29" w:rsidP="00922B29">
      <w:r>
        <w:rPr>
          <w:rFonts w:hint="eastAsia"/>
        </w:rPr>
        <w:t>P</w:t>
      </w:r>
      <w:r>
        <w:t>214,10</w:t>
      </w:r>
    </w:p>
    <w:p w14:paraId="44B0EDDF" w14:textId="401AF7E2" w:rsidR="00922B29" w:rsidRDefault="00922B29" w:rsidP="00922B29">
      <w:r>
        <w:rPr>
          <w:rFonts w:hint="eastAsia"/>
        </w:rPr>
        <w:t>设</w:t>
      </w:r>
      <w:r>
        <w:rPr>
          <w:rFonts w:hint="eastAsia"/>
        </w:rPr>
        <w:t>W</w:t>
      </w:r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的子空间，证明：存在</w:t>
      </w:r>
      <m:oMath>
        <m:r>
          <w:rPr>
            <w:rFonts w:ascii="Cambria Math" w:hAnsi="Cambria Math"/>
          </w:rPr>
          <m:t>m×n</m:t>
        </m:r>
      </m:oMath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，使得</w:t>
      </w:r>
      <m:oMath>
        <m:r>
          <w:rPr>
            <w:rFonts w:ascii="Cambria Math" w:hAnsi="Cambria Math"/>
          </w:rPr>
          <m:t>W=N(A)</m:t>
        </m:r>
      </m:oMath>
    </w:p>
    <w:p w14:paraId="65A46A8C" w14:textId="4D5A7E7D" w:rsidR="00922B29" w:rsidRDefault="00922B29" w:rsidP="00922B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6FE48F54" w14:textId="4BBBA95A" w:rsidR="00980A28" w:rsidRPr="00E0141D" w:rsidRDefault="001C33F5" w:rsidP="00922B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⊥</m:t>
            </m:r>
          </m:sup>
        </m:sSup>
      </m:oMath>
      <w:r>
        <w:rPr>
          <w:rFonts w:hint="eastAsia"/>
        </w:rPr>
        <w:t>的一组基</w:t>
      </w:r>
      <w:r w:rsidR="00834832" w:rsidRPr="00834832">
        <w:rPr>
          <w:rFonts w:hint="eastAsia"/>
          <w:highlight w:val="yellow"/>
        </w:rPr>
        <w:t>（</w:t>
      </w:r>
      <m:oMath>
        <m:r>
          <w:rPr>
            <w:rFonts w:ascii="Cambria Math" w:hAnsi="Cambria Math" w:hint="eastAsia"/>
            <w:highlight w:val="yellow"/>
          </w:rPr>
          <m:t>W</m:t>
        </m:r>
      </m:oMath>
      <w:r w:rsidR="00834832" w:rsidRPr="00834832">
        <w:rPr>
          <w:rFonts w:hint="eastAsia"/>
          <w:highlight w:val="yellow"/>
        </w:rPr>
        <w:t>与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⊥</m:t>
            </m:r>
          </m:sup>
        </m:sSup>
      </m:oMath>
      <w:r w:rsidR="00834832" w:rsidRPr="00834832">
        <w:rPr>
          <w:rFonts w:hint="eastAsia"/>
          <w:highlight w:val="yellow"/>
        </w:rPr>
        <w:t>都是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R</m:t>
            </m:r>
          </m:e>
          <m:sup>
            <m:r>
              <w:rPr>
                <w:rFonts w:ascii="Cambria Math" w:hAnsi="Cambria Math"/>
                <w:highlight w:val="yellow"/>
              </w:rPr>
              <m:t>n</m:t>
            </m:r>
          </m:sup>
        </m:sSup>
      </m:oMath>
      <w:r w:rsidR="00834832" w:rsidRPr="00834832">
        <w:rPr>
          <w:rFonts w:hint="eastAsia"/>
          <w:highlight w:val="yellow"/>
        </w:rPr>
        <w:t>的子空间，因此它们的基向量都是</w:t>
      </w:r>
      <m:oMath>
        <m:r>
          <w:rPr>
            <w:rFonts w:ascii="Cambria Math" w:hAnsi="Cambria Math" w:hint="eastAsia"/>
            <w:highlight w:val="yellow"/>
          </w:rPr>
          <m:t>n</m:t>
        </m:r>
      </m:oMath>
      <w:r w:rsidR="00834832" w:rsidRPr="00834832">
        <w:rPr>
          <w:rFonts w:hint="eastAsia"/>
          <w:highlight w:val="yellow"/>
        </w:rPr>
        <w:t>维的。本题要求</w:t>
      </w:r>
      <m:oMath>
        <m:r>
          <w:rPr>
            <w:rFonts w:ascii="Cambria Math" w:hAnsi="Cambria Math"/>
            <w:highlight w:val="yellow"/>
          </w:rPr>
          <m:t>m×n</m:t>
        </m:r>
      </m:oMath>
      <w:r w:rsidR="00834832" w:rsidRPr="00834832">
        <w:rPr>
          <w:rFonts w:hint="eastAsia"/>
          <w:highlight w:val="yellow"/>
        </w:rPr>
        <w:t>矩阵</w:t>
      </w:r>
      <w:r w:rsidR="00834832" w:rsidRPr="00834832">
        <w:rPr>
          <w:rFonts w:hint="eastAsia"/>
          <w:highlight w:val="yellow"/>
        </w:rPr>
        <w:t>A</w:t>
      </w:r>
      <w:r w:rsidR="00834832" w:rsidRPr="00834832">
        <w:rPr>
          <w:rFonts w:hint="eastAsia"/>
          <w:highlight w:val="yellow"/>
        </w:rPr>
        <w:t>，所以构造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⊥</m:t>
            </m:r>
          </m:sup>
        </m:sSup>
      </m:oMath>
      <w:r w:rsidR="00834832" w:rsidRPr="00834832">
        <w:rPr>
          <w:rFonts w:hint="eastAsia"/>
          <w:highlight w:val="yellow"/>
        </w:rPr>
        <w:t>的基有</w:t>
      </w:r>
      <w:r w:rsidR="00834832" w:rsidRPr="00834832">
        <w:rPr>
          <w:rFonts w:hint="eastAsia"/>
          <w:i/>
          <w:highlight w:val="yellow"/>
        </w:rPr>
        <w:t>m</w:t>
      </w:r>
      <w:r w:rsidR="00834832" w:rsidRPr="00834832">
        <w:rPr>
          <w:rFonts w:hint="eastAsia"/>
          <w:highlight w:val="yellow"/>
        </w:rPr>
        <w:t>个）</w:t>
      </w:r>
      <w:r>
        <w:rPr>
          <w:rFonts w:hint="eastAsia"/>
        </w:rPr>
        <w:t>，</w:t>
      </w:r>
      <w:r w:rsidR="009E651F">
        <w:rPr>
          <w:rFonts w:hint="eastAsia"/>
        </w:rPr>
        <w:t>令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,</w:t>
      </w:r>
      <w:r w:rsidR="001A7C60">
        <w:rPr>
          <w:rFonts w:hint="eastAsia"/>
        </w:rPr>
        <w:t>对</w:t>
      </w:r>
      <m:oMath>
        <m:r>
          <w:rPr>
            <w:rFonts w:ascii="Cambria Math" w:hAnsi="Cambria Math"/>
          </w:rPr>
          <m:t>∀α∈W</m:t>
        </m:r>
      </m:oMath>
      <w:r w:rsidR="00AE75EB">
        <w:rPr>
          <w:rFonts w:hint="eastAsia"/>
        </w:rPr>
        <w:t>，</w:t>
      </w:r>
      <w:r w:rsidR="00AE75EB" w:rsidRPr="001B028F">
        <w:rPr>
          <w:rFonts w:hint="eastAsia"/>
          <w:highlight w:val="yellow"/>
        </w:rPr>
        <w:t>由于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η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</m:sSub>
        <m:r>
          <w:rPr>
            <w:rFonts w:ascii="Cambria Math" w:hAnsi="Cambria Math"/>
            <w:highlight w:val="yellow"/>
          </w:rPr>
          <m:t>∈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⊥</m:t>
            </m:r>
          </m:sup>
        </m:sSup>
      </m:oMath>
      <w:r w:rsidR="00E0141D" w:rsidRPr="001B028F">
        <w:rPr>
          <w:rFonts w:hint="eastAsia"/>
          <w:highlight w:val="yellow"/>
        </w:rPr>
        <w:t>,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η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</m:sSub>
        <m:r>
          <w:rPr>
            <w:rFonts w:ascii="Cambria Math" w:hAnsi="Cambria Math"/>
            <w:highlight w:val="yellow"/>
          </w:rPr>
          <m:t>⋅α=</m:t>
        </m:r>
        <m:sSubSup>
          <m:sSubSupPr>
            <m:ctrlPr>
              <w:rPr>
                <w:rFonts w:ascii="Cambria Math" w:hAnsi="Cambria Math"/>
                <w:i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</w:rPr>
              <m:t>η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  <m:sup>
            <m:r>
              <w:rPr>
                <w:rFonts w:ascii="Cambria Math" w:hAnsi="Cambria Math"/>
                <w:highlight w:val="yellow"/>
              </w:rPr>
              <m:t>T</m:t>
            </m:r>
          </m:sup>
        </m:sSubSup>
        <m:r>
          <w:rPr>
            <w:rFonts w:ascii="Cambria Math" w:hAnsi="Cambria Math"/>
            <w:highlight w:val="yellow"/>
          </w:rPr>
          <m:t>α=0</m:t>
        </m:r>
      </m:oMath>
    </w:p>
    <w:p w14:paraId="14ACA49E" w14:textId="01601063" w:rsidR="00C72E36" w:rsidRDefault="00C72E36" w:rsidP="00922B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w:lastRenderedPageBreak/>
            <m:t>Aα</m:t>
          </m:r>
          <m:r>
            <m:rPr>
              <m:aln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e>
          </m:d>
          <m:r>
            <w:rPr>
              <w:rFonts w:ascii="Cambria Math" w:hAnsi="Cambria Math"/>
            </w:rPr>
            <m:t>α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  <m:aln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α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α,…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α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  <m:aln/>
            </m:rPr>
            <w:rPr>
              <w:rFonts w:ascii="Cambria Math" w:hAnsi="Cambria Math"/>
            </w:rPr>
            <m:t>=0</m:t>
          </m:r>
        </m:oMath>
      </m:oMathPara>
    </w:p>
    <w:p w14:paraId="23B350B0" w14:textId="2A36D20E" w:rsidR="00922B29" w:rsidRDefault="007261BF" w:rsidP="00922B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于是</w:t>
      </w:r>
      <w:r w:rsidR="001C33F5">
        <w:rPr>
          <w:rFonts w:hint="eastAsia"/>
        </w:rPr>
        <w:t>有</w:t>
      </w:r>
      <m:oMath>
        <m:r>
          <w:rPr>
            <w:rFonts w:ascii="Cambria Math" w:hAnsi="Cambria Math"/>
          </w:rPr>
          <m:t>W=N(A)</m:t>
        </m:r>
      </m:oMath>
    </w:p>
    <w:p w14:paraId="79B68BAB" w14:textId="3E4C3F78" w:rsidR="00922B29" w:rsidRDefault="00922B29" w:rsidP="00922B29">
      <w:r>
        <w:rPr>
          <w:rFonts w:hint="eastAsia"/>
        </w:rPr>
        <w:t>P</w:t>
      </w:r>
      <w:r>
        <w:t>214,11</w:t>
      </w:r>
    </w:p>
    <w:p w14:paraId="5FFD1F8A" w14:textId="2272AD57" w:rsidR="00922B29" w:rsidRDefault="00C121DB" w:rsidP="00922B29">
      <w:r>
        <w:rPr>
          <w:rFonts w:hint="eastAsia"/>
        </w:rPr>
        <w:t>设</w:t>
      </w:r>
      <w:r>
        <w:rPr>
          <w:rFonts w:hint="eastAsia"/>
        </w:rPr>
        <w:t>W</w:t>
      </w:r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的子空间，证明：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⊥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=n</m:t>
        </m:r>
      </m:oMath>
    </w:p>
    <w:p w14:paraId="2470A751" w14:textId="2AF46EEE" w:rsidR="00C121DB" w:rsidRDefault="00C121DB" w:rsidP="00C121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7E5063D1" w14:textId="41C69654" w:rsidR="00C121DB" w:rsidRDefault="001C33F5" w:rsidP="00C121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是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>的一组基</w:t>
      </w:r>
      <w:r>
        <w:rPr>
          <w:rFonts w:hint="eastAsia"/>
        </w:rPr>
        <w:t>,</w:t>
      </w:r>
      <w:r>
        <w:rPr>
          <w:rFonts w:hint="eastAsia"/>
        </w:rPr>
        <w:t>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,</w:t>
      </w:r>
      <w:r w:rsidR="00CB45DD">
        <w:rPr>
          <w:rFonts w:hint="eastAsia"/>
        </w:rPr>
        <w:t>所以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</m:func>
        <m:r>
          <w:rPr>
            <w:rFonts w:ascii="Cambria Math" w:hAnsi="Cambria Math"/>
          </w:rPr>
          <m:t>=r(A)</m:t>
        </m:r>
      </m:oMath>
      <w:r w:rsidR="00CC0BFA">
        <w:rPr>
          <w:rFonts w:hint="eastAsia"/>
        </w:rPr>
        <w:t>。</w:t>
      </w:r>
      <w:r w:rsidR="00CB45DD">
        <w:rPr>
          <w:rFonts w:hint="eastAsia"/>
        </w:rPr>
        <w:t>根据上一题的结论</w:t>
      </w:r>
      <w:r w:rsidR="009B4F9C">
        <w:rPr>
          <w:rFonts w:hint="eastAsia"/>
        </w:rPr>
        <w:t>有</w:t>
      </w:r>
    </w:p>
    <w:p w14:paraId="5C7BE271" w14:textId="03F6E713" w:rsidR="009B4F9C" w:rsidRPr="00E67D69" w:rsidRDefault="00AE75EB" w:rsidP="00C121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W</m:t>
              </m:r>
            </m:e>
            <m:sup>
              <m:r>
                <w:rPr>
                  <w:rFonts w:ascii="Cambria Math" w:hAnsi="Cambria Math"/>
                </w:rPr>
                <m:t>⊥</m:t>
              </m:r>
            </m:sup>
          </m:sSup>
          <m:r>
            <w:rPr>
              <w:rFonts w:ascii="Cambria Math" w:hAnsi="Cambria Math" w:hint="eastAsia"/>
            </w:rPr>
            <m:t>=N(A)</m:t>
          </m:r>
        </m:oMath>
      </m:oMathPara>
    </w:p>
    <w:p w14:paraId="320B7D13" w14:textId="50EBFAC6" w:rsidR="00E67D69" w:rsidRPr="00CB45DD" w:rsidRDefault="00AE75EB" w:rsidP="00C121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⊥</m:t>
                      </m:r>
                    </m:sup>
                  </m:sSup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n-r(A)</m:t>
          </m:r>
        </m:oMath>
      </m:oMathPara>
    </w:p>
    <w:p w14:paraId="08006AF4" w14:textId="2EE03054" w:rsidR="00CB45DD" w:rsidRPr="00E67D69" w:rsidRDefault="00CB45DD" w:rsidP="00C121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w:rPr>
              <w:rFonts w:ascii="Cambria Math" w:hAnsi="Cambria Math"/>
            </w:rPr>
            <m:t>∴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i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⊥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</w:rPr>
            <m:t>=n</m:t>
          </m:r>
        </m:oMath>
      </m:oMathPara>
    </w:p>
    <w:p w14:paraId="17A91810" w14:textId="46457FA8" w:rsidR="008235D2" w:rsidRPr="002A114B" w:rsidRDefault="008235D2" w:rsidP="002A114B">
      <w:pPr>
        <w:pStyle w:val="1"/>
      </w:pPr>
      <w:r w:rsidRPr="002A114B">
        <w:rPr>
          <w:rFonts w:hint="eastAsia"/>
        </w:rPr>
        <w:t>第六章综合习题</w:t>
      </w:r>
    </w:p>
    <w:p w14:paraId="759DB321" w14:textId="21E7E43B" w:rsidR="008235D2" w:rsidRDefault="008235D2" w:rsidP="007269FC">
      <w:r>
        <w:rPr>
          <w:rFonts w:hint="eastAsia"/>
        </w:rPr>
        <w:t>1</w:t>
      </w:r>
      <w:r w:rsidR="002A114B">
        <w:rPr>
          <w:rFonts w:hint="eastAsia"/>
        </w:rPr>
        <w:t>、</w:t>
      </w:r>
      <w:r>
        <w:rPr>
          <w:rFonts w:hint="eastAsia"/>
        </w:rPr>
        <w:t>设</w:t>
      </w:r>
      <m:oMath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为</w:t>
      </w:r>
      <w:r>
        <w:rPr>
          <w:rFonts w:hint="eastAsia"/>
        </w:rPr>
        <w:t>3</w:t>
      </w:r>
      <w:r>
        <w:rPr>
          <w:rFonts w:hint="eastAsia"/>
        </w:rPr>
        <w:t>阶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2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-1</m:t>
        </m:r>
      </m:oMath>
      <w:r>
        <w:rPr>
          <w:rFonts w:hint="eastAsia"/>
        </w:rPr>
        <w:t>是</w:t>
      </w:r>
      <m:oMath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的三个特征值，相应的特征向量依次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，若矩阵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P</m:t>
        </m:r>
      </m:oMath>
      <w:r>
        <w:rPr>
          <w:rFonts w:hint="eastAsia"/>
        </w:rPr>
        <w:t>.</w:t>
      </w:r>
    </w:p>
    <w:p w14:paraId="651CBB36" w14:textId="60D63902" w:rsidR="008235D2" w:rsidRDefault="008235D2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1555DAF8" w14:textId="2D53AF99" w:rsidR="008235D2" w:rsidRDefault="008235D2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容易知道</w:t>
      </w:r>
    </w:p>
    <w:p w14:paraId="7E844BCE" w14:textId="2E8C0381" w:rsidR="008235D2" w:rsidRPr="008235D2" w:rsidRDefault="00AE75EB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/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/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AP</m:t>
          </m:r>
        </m:oMath>
      </m:oMathPara>
    </w:p>
    <w:p w14:paraId="4C6F4494" w14:textId="37407347" w:rsidR="008235D2" w:rsidRPr="008235D2" w:rsidRDefault="008235D2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A=P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/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/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3E932A68" w14:textId="6F179C26" w:rsidR="008235D2" w:rsidRPr="008235D2" w:rsidRDefault="00AE75EB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P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/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微软雅黑" w:hAnsi="微软雅黑" w:cs="微软雅黑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微软雅黑" w:hAnsi="微软雅黑" w:cs="微软雅黑"/>
                          </w:rPr>
                          <m:t>1</m:t>
                        </m:r>
                        <m:ctrlPr>
                          <w:rPr>
                            <w:rFonts w:ascii="Cambria Math" w:eastAsia="微软雅黑" w:hAnsi="Cambria Math" w:cs="微软雅黑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微软雅黑" w:hAnsi="微软雅黑" w:cs="微软雅黑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/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77CE48F3" w14:textId="688ECCD6" w:rsidR="008235D2" w:rsidRPr="008235D2" w:rsidRDefault="00AE75EB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/>
                </m:mr>
                <m:mr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微软雅黑" w:hAnsi="微软雅黑" w:cs="微软雅黑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微软雅黑" w:hAnsi="微软雅黑" w:cs="微软雅黑"/>
                          </w:rPr>
                          <m:t>1</m:t>
                        </m:r>
                        <m:ctrlPr>
                          <w:rPr>
                            <w:rFonts w:ascii="Cambria Math" w:eastAsia="微软雅黑" w:hAnsi="Cambria Math" w:cs="微软雅黑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="微软雅黑" w:hAnsi="微软雅黑" w:cs="微软雅黑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/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49552C25" w14:textId="55F37ADA" w:rsidR="008235D2" w:rsidRDefault="008235D2" w:rsidP="007269FC">
      <w:r>
        <w:rPr>
          <w:rFonts w:hint="eastAsia"/>
        </w:rPr>
        <w:t>2</w:t>
      </w:r>
      <w:r w:rsidR="002A114B">
        <w:rPr>
          <w:rFonts w:hint="eastAsia"/>
        </w:rPr>
        <w:t>、</w:t>
      </w:r>
      <w:r>
        <w:rPr>
          <w:rFonts w:hint="eastAsia"/>
        </w:rPr>
        <w:t>设矩阵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6</m:t>
                  </m:r>
                </m:e>
              </m:mr>
            </m:m>
          </m:e>
        </m:d>
      </m:oMath>
      <w:r>
        <w:rPr>
          <w:rFonts w:hint="eastAsia"/>
        </w:rPr>
        <w:t>:</w:t>
      </w:r>
    </w:p>
    <w:p w14:paraId="72C83AA5" w14:textId="1583BA00" w:rsidR="008235D2" w:rsidRDefault="008235D2" w:rsidP="008235D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判断</w:t>
      </w:r>
      <m:oMath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是否可以对角化？若可以对角化，试求可逆矩阵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和对角矩阵</w:t>
      </w:r>
      <m:oMath>
        <m:r>
          <w:rPr>
            <w:rFonts w:ascii="Cambria Math" w:hAnsi="Cambria Math" w:hint="eastAsia"/>
          </w:rPr>
          <m:t xml:space="preserve"> </m:t>
        </m:r>
        <m:r>
          <w:rPr>
            <w:rFonts w:ascii="Cambria Math" w:hAnsi="Cambria Math"/>
          </w:rPr>
          <m:t>Λ</m:t>
        </m:r>
      </m:oMath>
      <w:r>
        <w:rPr>
          <w:rFonts w:hint="eastAsia"/>
        </w:rPr>
        <w:t>，使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=</m:t>
        </m:r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。</w:t>
      </w:r>
    </w:p>
    <w:p w14:paraId="52515702" w14:textId="2F5A2F7E" w:rsidR="008235D2" w:rsidRDefault="008235D2" w:rsidP="008235D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设向量</w:t>
      </w:r>
      <m:oMath>
        <m:r>
          <w:rPr>
            <w:rFonts w:ascii="Cambria Math" w:hAnsi="Cambria Math"/>
          </w:rPr>
          <m:t>β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-6,-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w:r>
        <w:rPr>
          <w:rFonts w:hint="eastAsia"/>
        </w:rPr>
        <w:t>求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β</m:t>
        </m:r>
      </m:oMath>
      <w:r>
        <w:rPr>
          <w:rFonts w:hint="eastAsia"/>
        </w:rPr>
        <w:t>。</w:t>
      </w:r>
    </w:p>
    <w:p w14:paraId="31DCB8F6" w14:textId="0BE9410D" w:rsidR="008235D2" w:rsidRDefault="008235D2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0E71520A" w14:textId="6EF26BBE" w:rsidR="009F57E7" w:rsidRDefault="009F57E7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(</w:t>
      </w:r>
      <w:r>
        <w:t>1)</w:t>
      </w:r>
    </w:p>
    <w:p w14:paraId="34683342" w14:textId="460276EA" w:rsidR="008235D2" w:rsidRPr="004562A5" w:rsidRDefault="00AE75EB" w:rsidP="008235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E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+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-6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6798C313" w14:textId="59EC7AD0" w:rsidR="004562A5" w:rsidRDefault="004562A5" w:rsidP="004562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分别解出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的特征向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(1,-2,0)</m:t>
        </m:r>
      </m:oMath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的特征向量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(0,0,1)</m:t>
        </m:r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w:lastRenderedPageBreak/>
          <m:t>(1,2,0)</m:t>
        </m:r>
      </m:oMath>
      <w:r>
        <w:rPr>
          <w:rFonts w:hint="eastAsia"/>
        </w:rPr>
        <w:t>。所以可以对角化，</w:t>
      </w:r>
    </w:p>
    <w:p w14:paraId="3654D07B" w14:textId="651C4365" w:rsidR="004562A5" w:rsidRPr="009F57E7" w:rsidRDefault="004562A5" w:rsidP="004562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6</m:t>
                    </m:r>
                  </m:e>
                </m:mr>
              </m:m>
            </m:e>
          </m:d>
        </m:oMath>
      </m:oMathPara>
    </w:p>
    <w:p w14:paraId="08525EC6" w14:textId="7E348047" w:rsidR="009F57E7" w:rsidRDefault="00172750" w:rsidP="001727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容易计算出</w:t>
      </w:r>
    </w:p>
    <w:p w14:paraId="238C2655" w14:textId="5325889B" w:rsidR="00172750" w:rsidRPr="00172750" w:rsidRDefault="00172750" w:rsidP="001727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β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61F683CA" w14:textId="37A7289F" w:rsidR="00172750" w:rsidRDefault="00AE75EB" w:rsidP="001727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β</m:t>
          </m:r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6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6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32,-400,-216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14:paraId="6FB51CF8" w14:textId="4CE61720" w:rsidR="008235D2" w:rsidRDefault="009956C2" w:rsidP="008235D2">
      <w:r>
        <w:rPr>
          <w:rFonts w:hint="eastAsia"/>
        </w:rPr>
        <w:t>3</w:t>
      </w:r>
      <w:r w:rsidR="002A114B">
        <w:rPr>
          <w:rFonts w:hint="eastAsia"/>
        </w:rPr>
        <w:t>、</w:t>
      </w:r>
      <w:r w:rsidRPr="00CD5F74">
        <w:t>设</w:t>
      </w:r>
      <w:r w:rsidRPr="00CD5F74">
        <w:t>3</w:t>
      </w:r>
      <w:r w:rsidRPr="00CD5F74">
        <w:t>阶矩阵</w:t>
      </w:r>
      <w:r w:rsidRPr="00CD5F74">
        <w:rPr>
          <w:i/>
        </w:rPr>
        <w:t>A</w:t>
      </w:r>
      <w:r w:rsidRPr="00CD5F74">
        <w:t>的各行元之和均为</w:t>
      </w:r>
      <w:r w:rsidRPr="00CD5F74">
        <w:t xml:space="preserve"> 3 </w:t>
      </w:r>
      <w:r w:rsidRPr="00CD5F74">
        <w:t>，向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,2,-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-1,2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w:r w:rsidRPr="009956C2">
        <w:t xml:space="preserve"> </w:t>
      </w:r>
      <w:r w:rsidRPr="00CD5F74">
        <w:t>是齐次线性方程组</w:t>
      </w:r>
      <w:r w:rsidRPr="00CD5F74">
        <w:rPr>
          <w:i/>
        </w:rPr>
        <w:t>A x</w:t>
      </w:r>
      <w:r w:rsidRPr="00CD5F74">
        <w:t xml:space="preserve"> = 0 </w:t>
      </w:r>
      <w:r w:rsidRPr="00CD5F74">
        <w:t>的两个解，求矩阵</w:t>
      </w:r>
      <w:r w:rsidRPr="00CD5F74">
        <w:rPr>
          <w:i/>
        </w:rPr>
        <w:t>A</w:t>
      </w:r>
      <w:r w:rsidRPr="00CD5F74">
        <w:t>的</w:t>
      </w:r>
      <w:r>
        <w:rPr>
          <w:rFonts w:hint="eastAsia"/>
        </w:rPr>
        <w:t>全部</w:t>
      </w:r>
      <w:r w:rsidRPr="00CD5F74">
        <w:t>特征值与特征向量</w:t>
      </w:r>
      <w:r>
        <w:rPr>
          <w:rFonts w:hint="eastAsia"/>
        </w:rPr>
        <w:t>。</w:t>
      </w:r>
    </w:p>
    <w:p w14:paraId="4C1DC52E" w14:textId="0773DFA5" w:rsidR="009956C2" w:rsidRDefault="009956C2" w:rsidP="009956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035771FF" w14:textId="04C87DA1" w:rsidR="009956C2" w:rsidRPr="00C52D07" w:rsidRDefault="00C52D07" w:rsidP="009956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3×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1A8830AE" w14:textId="3C3D85DF" w:rsidR="00C52D07" w:rsidRDefault="00C52D07" w:rsidP="009956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3</w:t>
      </w:r>
      <w:r>
        <w:rPr>
          <w:rFonts w:hint="eastAsia"/>
        </w:rPr>
        <w:t>是一个特征值，</w:t>
      </w:r>
      <m:oMath>
        <m:r>
          <w:rPr>
            <w:rFonts w:ascii="Cambria Math" w:hAnsi="Cambria Math"/>
          </w:rPr>
          <m:t>(1,1,1)</m:t>
        </m:r>
      </m:oMath>
      <w:r>
        <w:rPr>
          <w:rFonts w:hint="eastAsia"/>
        </w:rPr>
        <w:t>是一个特征向量。</w:t>
      </w:r>
    </w:p>
    <w:p w14:paraId="1F459328" w14:textId="4DB53AE5" w:rsidR="00C52D07" w:rsidRPr="00C52D07" w:rsidRDefault="00C52D07" w:rsidP="009956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0=0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CA13F94" w14:textId="2419B83C" w:rsidR="00C52D07" w:rsidRPr="00C52D07" w:rsidRDefault="00C52D07" w:rsidP="009956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0</w:t>
      </w:r>
      <w:r>
        <w:rPr>
          <w:rFonts w:hint="eastAsia"/>
        </w:rPr>
        <w:t>是一个特征值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,2,-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-1,2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是对应的特征向量。</w:t>
      </w:r>
    </w:p>
    <w:p w14:paraId="06167F98" w14:textId="6205E4E4" w:rsidR="009956C2" w:rsidRDefault="002A114B" w:rsidP="008235D2">
      <w:r>
        <w:rPr>
          <w:rFonts w:hint="eastAsia"/>
        </w:rPr>
        <w:t>4</w:t>
      </w:r>
      <w:r>
        <w:rPr>
          <w:rFonts w:hint="eastAsia"/>
        </w:rPr>
        <w:t>、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x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5</m:t>
                  </m:r>
                </m:e>
              </m:mr>
            </m:m>
          </m:e>
        </m:d>
      </m:oMath>
      <w:r w:rsidR="00FA3B17">
        <w:rPr>
          <w:rFonts w:hint="eastAsia"/>
        </w:rPr>
        <w:t>可以对角化，</w:t>
      </w:r>
      <m:oMath>
        <m:r>
          <w:rPr>
            <w:rFonts w:ascii="Cambria Math" w:hAnsi="Cambria Math"/>
          </w:rPr>
          <m:t>λ=2</m:t>
        </m:r>
      </m:oMath>
      <w:r w:rsidR="00FA3B17">
        <w:rPr>
          <w:rFonts w:hint="eastAsia"/>
        </w:rPr>
        <w:t>,</w:t>
      </w:r>
      <w:r w:rsidR="00FA3B17" w:rsidRPr="00FA3B17">
        <w:t xml:space="preserve"> </w:t>
      </w:r>
      <w:r w:rsidR="00FA3B17" w:rsidRPr="00EC139B">
        <w:t>是矩阵</w:t>
      </w:r>
      <w:r w:rsidR="00FA3B17" w:rsidRPr="00EC139B">
        <w:t xml:space="preserve"> </w:t>
      </w:r>
      <w:r w:rsidR="00FA3B17" w:rsidRPr="00EC139B">
        <w:rPr>
          <w:i/>
        </w:rPr>
        <w:t>A</w:t>
      </w:r>
      <w:r w:rsidR="00FA3B17" w:rsidRPr="00EC139B">
        <w:t>的二重特征值，求参数</w:t>
      </w:r>
      <w:r w:rsidR="00FA3B17" w:rsidRPr="00EC139B">
        <w:t xml:space="preserve"> </w:t>
      </w:r>
      <w:r w:rsidR="00FA3B17" w:rsidRPr="00EC139B">
        <w:rPr>
          <w:i/>
        </w:rPr>
        <w:t>x</w:t>
      </w:r>
      <w:r w:rsidR="00FA3B17" w:rsidRPr="00EC139B">
        <w:t xml:space="preserve"> </w:t>
      </w:r>
      <w:r w:rsidR="00FA3B17" w:rsidRPr="00EC139B">
        <w:t>和</w:t>
      </w:r>
      <w:r w:rsidR="00FA3B17" w:rsidRPr="00EC139B">
        <w:t xml:space="preserve"> </w:t>
      </w:r>
      <w:r w:rsidR="00FA3B17" w:rsidRPr="00EC139B">
        <w:rPr>
          <w:i/>
        </w:rPr>
        <w:t>y</w:t>
      </w:r>
      <w:r w:rsidR="00FA3B17" w:rsidRPr="00EC139B">
        <w:t xml:space="preserve"> </w:t>
      </w:r>
      <w:r w:rsidR="00FA3B17" w:rsidRPr="00EC139B">
        <w:t>的值</w:t>
      </w:r>
      <w:r w:rsidR="00FA3B17">
        <w:rPr>
          <w:rFonts w:hint="eastAsia"/>
        </w:rPr>
        <w:t>.</w:t>
      </w:r>
    </w:p>
    <w:p w14:paraId="172ADB84" w14:textId="358C0DC2" w:rsidR="00FA3B17" w:rsidRDefault="00FA3B17" w:rsidP="00FA3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043EC5C2" w14:textId="6C0E2574" w:rsidR="002E7746" w:rsidRPr="00777101" w:rsidRDefault="008644D6" w:rsidP="00FA3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E-A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 w:hint="eastAsia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y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-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 w:hint="eastAsia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-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y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0</m:t>
                    </m:r>
                  </m:e>
                </m:mr>
              </m:m>
            </m:e>
          </m:d>
        </m:oMath>
      </m:oMathPara>
    </w:p>
    <w:p w14:paraId="75BFB991" w14:textId="58D6E4DE" w:rsidR="00777101" w:rsidRDefault="00777101" w:rsidP="00FA3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w:r>
        <w:rPr>
          <w:rFonts w:hint="eastAsia"/>
        </w:rPr>
        <w:t>A</w:t>
      </w:r>
      <w:r>
        <w:rPr>
          <w:rFonts w:hint="eastAsia"/>
        </w:rPr>
        <w:t>可以对角化，所以</w:t>
      </w:r>
      <m:oMath>
        <m:r>
          <w:rPr>
            <w:rFonts w:ascii="Cambria Math" w:hAnsi="Cambria Math"/>
          </w:rPr>
          <m:t>λ=2</m:t>
        </m:r>
      </m:oMath>
      <w:r>
        <w:rPr>
          <w:rFonts w:hint="eastAsia"/>
        </w:rPr>
        <w:t>的几何重数等于代数重数，即方程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E-A</m:t>
            </m:r>
          </m:e>
        </m:d>
        <m:r>
          <w:rPr>
            <w:rFonts w:ascii="Cambria Math" w:hAnsi="Cambria Math"/>
          </w:rPr>
          <m:t>x=0</m:t>
        </m:r>
      </m:oMath>
      <w:r>
        <w:rPr>
          <w:rFonts w:hint="eastAsia"/>
        </w:rPr>
        <w:t>是基础解系中应该有</w:t>
      </w:r>
      <w:r>
        <w:rPr>
          <w:rFonts w:hint="eastAsia"/>
        </w:rPr>
        <w:t>2</w:t>
      </w:r>
      <w:r>
        <w:rPr>
          <w:rFonts w:hint="eastAsia"/>
        </w:rPr>
        <w:t>个</w:t>
      </w:r>
      <w:r w:rsidR="00A200D5">
        <w:rPr>
          <w:rFonts w:hint="eastAsia"/>
        </w:rPr>
        <w:t>解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E-A</m:t>
            </m:r>
          </m:e>
        </m:d>
        <m:r>
          <w:rPr>
            <w:rFonts w:ascii="Cambria Math" w:hAnsi="Cambria Math"/>
          </w:rPr>
          <m:t>=1</m:t>
        </m:r>
      </m:oMath>
    </w:p>
    <w:p w14:paraId="76DB5728" w14:textId="2844E965" w:rsidR="00777101" w:rsidRPr="00777101" w:rsidRDefault="00777101" w:rsidP="00FA3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</m:t>
              </m:r>
            </m:num>
            <m:den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y</m:t>
              </m:r>
            </m:num>
            <m:den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den>
          </m:f>
        </m:oMath>
      </m:oMathPara>
    </w:p>
    <w:p w14:paraId="23C1008C" w14:textId="79150DFC" w:rsidR="00777101" w:rsidRPr="00777101" w:rsidRDefault="00777101" w:rsidP="00FA3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出</w:t>
      </w:r>
      <m:oMath>
        <m:r>
          <w:rPr>
            <w:rFonts w:ascii="Cambria Math" w:hAnsi="Cambria Math"/>
          </w:rPr>
          <m:t>x=2,y=-2</m:t>
        </m:r>
      </m:oMath>
    </w:p>
    <w:p w14:paraId="4D0A6C49" w14:textId="051CD07E" w:rsidR="00FA3B17" w:rsidRDefault="009A3602" w:rsidP="008235D2">
      <w:r>
        <w:rPr>
          <w:rFonts w:hint="eastAsia"/>
        </w:rPr>
        <w:t>5</w:t>
      </w:r>
      <w:r>
        <w:rPr>
          <w:rFonts w:hint="eastAsia"/>
        </w:rPr>
        <w:t>、设矩阵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 w:hint="eastAsia"/>
                    </w:rPr>
                    <m:t>a</m:t>
                  </m:r>
                </m:e>
              </m:mr>
            </m:m>
          </m:e>
        </m:d>
      </m:oMath>
      <w:r>
        <w:rPr>
          <w:rFonts w:hint="eastAsia"/>
        </w:rPr>
        <w:t>可逆，向量</w:t>
      </w:r>
      <m:oMath>
        <m:r>
          <w:rPr>
            <w:rFonts w:ascii="Cambria Math" w:hAnsi="Cambria Math"/>
          </w:rPr>
          <m:t>β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b,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 xml:space="preserve"> </w:t>
      </w:r>
      <w:r>
        <w:rPr>
          <w:rFonts w:hint="eastAsia"/>
        </w:rPr>
        <w:t>是矩阵</w:t>
      </w:r>
      <w:r>
        <w:rPr>
          <w:rFonts w:hint="eastAsia"/>
        </w:rPr>
        <w:t xml:space="preserve"> </w:t>
      </w:r>
      <w:r w:rsidRPr="001E7769">
        <w:rPr>
          <w:rFonts w:hint="eastAsia"/>
          <w:i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的逆矩阵</w:t>
      </w:r>
      <w:r>
        <w:rPr>
          <w:rFonts w:hint="eastAsia"/>
        </w:rPr>
        <w:t xml:space="preserve"> </w:t>
      </w:r>
      <w:r w:rsidRPr="001E7769">
        <w:rPr>
          <w:rFonts w:hint="eastAsia"/>
          <w:i/>
        </w:rPr>
        <w:t>A</w:t>
      </w:r>
      <w:r>
        <w:rPr>
          <w:rFonts w:hint="eastAsia"/>
          <w:vertAlign w:val="superscript"/>
        </w:rPr>
        <w:sym w:font="Symbol" w:char="F02D"/>
      </w:r>
      <w:r>
        <w:rPr>
          <w:rFonts w:hint="eastAsia"/>
          <w:vertAlign w:val="super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的一个特征向量，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是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所属的特征值，试求</w:t>
      </w:r>
      <w:r>
        <w:rPr>
          <w:rFonts w:hint="eastAsia"/>
        </w:rPr>
        <w:t xml:space="preserve"> </w:t>
      </w:r>
      <w:r w:rsidRPr="00D07684">
        <w:rPr>
          <w:rFonts w:hint="eastAsia"/>
          <w:i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 w:rsidRPr="00D07684">
        <w:rPr>
          <w:rFonts w:hint="eastAsia"/>
          <w:i/>
        </w:rPr>
        <w:t>b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 w:rsidRPr="00D07684">
        <w:rPr>
          <w:rFonts w:hint="eastAsia"/>
          <w:i/>
        </w:rPr>
        <w:sym w:font="Symbol" w:char="F06C"/>
      </w:r>
      <w:r>
        <w:rPr>
          <w:rFonts w:hint="eastAsia"/>
        </w:rPr>
        <w:t xml:space="preserve"> </w:t>
      </w:r>
      <w:r>
        <w:rPr>
          <w:rFonts w:hint="eastAsia"/>
        </w:rPr>
        <w:t>的值。</w:t>
      </w:r>
    </w:p>
    <w:p w14:paraId="1ED23C91" w14:textId="3BD7AE41" w:rsidR="00923219" w:rsidRDefault="00923219" w:rsidP="009232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5C44BCF7" w14:textId="43F34734" w:rsidR="00923219" w:rsidRPr="003C1E52" w:rsidRDefault="00AE75EB" w:rsidP="009232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β=λβ→β=λAβ</m:t>
          </m:r>
        </m:oMath>
      </m:oMathPara>
    </w:p>
    <w:p w14:paraId="128D0C5B" w14:textId="04B29648" w:rsidR="003C1E52" w:rsidRPr="00287BFC" w:rsidRDefault="00AE75EB" w:rsidP="003C1E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λ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Theme="minorEastAsia" w:hAnsi="Cambria Math" w:cs="Cambria Math" w:hint="eastAsia"/>
                      </w:rPr>
                      <m:t>a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λ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+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+2b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+a+b</m:t>
                    </m:r>
                  </m:e>
                </m:mr>
              </m:m>
            </m:e>
          </m:d>
        </m:oMath>
      </m:oMathPara>
    </w:p>
    <w:p w14:paraId="7F4AA98F" w14:textId="42CB9E9E" w:rsidR="00287BFC" w:rsidRPr="00001AE5" w:rsidRDefault="00663405" w:rsidP="009232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得</w:t>
      </w:r>
      <m:oMath>
        <m:r>
          <w:rPr>
            <w:rFonts w:ascii="Cambria Math" w:hAnsi="Cambria Math"/>
          </w:rPr>
          <m:t>a=2,b=1,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001AE5">
        <w:rPr>
          <w:rFonts w:hint="eastAsia"/>
        </w:rPr>
        <w:t>或者</w:t>
      </w:r>
      <m:oMath>
        <m:r>
          <w:rPr>
            <w:rFonts w:ascii="Cambria Math" w:hAnsi="Cambria Math"/>
          </w:rPr>
          <m:t>a=2,b=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,λ=</m:t>
        </m:r>
        <m:r>
          <w:rPr>
            <w:rFonts w:ascii="Cambria Math" w:hAnsi="Cambria Math"/>
          </w:rPr>
          <m:t>1</m:t>
        </m:r>
      </m:oMath>
      <w:r w:rsidR="00001AE5">
        <w:rPr>
          <w:rFonts w:hint="eastAsia"/>
        </w:rPr>
        <w:t>。</w:t>
      </w:r>
    </w:p>
    <w:p w14:paraId="4228A61D" w14:textId="08A8932B" w:rsidR="00923219" w:rsidRDefault="002C4A7F" w:rsidP="008235D2">
      <w:r>
        <w:rPr>
          <w:rFonts w:hint="eastAsia"/>
        </w:rPr>
        <w:lastRenderedPageBreak/>
        <w:t>6</w:t>
      </w:r>
      <w:r>
        <w:rPr>
          <w:rFonts w:hint="eastAsia"/>
        </w:rPr>
        <w:t>、</w:t>
      </w:r>
      <w:r w:rsidRPr="00DB572B">
        <w:t>矩阵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-2</m:t>
                  </m:r>
                </m:e>
              </m:mr>
            </m:m>
          </m:e>
        </m:d>
      </m:oMath>
      <w:r w:rsidRPr="00DB572B">
        <w:t>的一个特征值为</w:t>
      </w:r>
      <w:r>
        <w:rPr>
          <w:rFonts w:hint="eastAsia"/>
        </w:rPr>
        <w:t xml:space="preserve"> </w:t>
      </w:r>
      <w:r w:rsidRPr="00DB572B">
        <w:sym w:font="Symbol" w:char="F02D"/>
      </w:r>
      <w:r w:rsidRPr="00DB572B">
        <w:t>3</w:t>
      </w:r>
      <w:r w:rsidRPr="00DB572B">
        <w:t>，且</w:t>
      </w:r>
      <w:r w:rsidRPr="00DB572B">
        <w:rPr>
          <w:i/>
        </w:rPr>
        <w:t>A</w:t>
      </w:r>
      <w:r w:rsidRPr="00DB572B">
        <w:t>的三个特征值之积为</w:t>
      </w:r>
      <w:r w:rsidRPr="00DB572B">
        <w:t xml:space="preserve"> </w:t>
      </w:r>
      <w:r w:rsidRPr="00DB572B">
        <w:sym w:font="Symbol" w:char="F02D"/>
      </w:r>
      <w:r w:rsidRPr="00DB572B">
        <w:t>12</w:t>
      </w:r>
      <w:r w:rsidRPr="00DB572B">
        <w:t>，确定</w:t>
      </w:r>
      <w:r w:rsidRPr="00DB572B">
        <w:t xml:space="preserve"> </w:t>
      </w:r>
      <w:r w:rsidRPr="00DB572B">
        <w:rPr>
          <w:i/>
        </w:rPr>
        <w:t xml:space="preserve">x </w:t>
      </w:r>
      <w:r w:rsidRPr="00DB572B">
        <w:t>和</w:t>
      </w:r>
      <w:r w:rsidRPr="00DB572B">
        <w:t xml:space="preserve"> </w:t>
      </w:r>
      <w:r w:rsidRPr="00DB572B">
        <w:rPr>
          <w:i/>
        </w:rPr>
        <w:t>y</w:t>
      </w:r>
      <w:r w:rsidRPr="00DB572B">
        <w:t>的值</w:t>
      </w:r>
      <w:r w:rsidRPr="00DB572B">
        <w:t>.</w:t>
      </w:r>
      <w:r>
        <w:rPr>
          <w:rFonts w:hint="eastAsia"/>
        </w:rPr>
        <w:t xml:space="preserve">  </w:t>
      </w:r>
    </w:p>
    <w:p w14:paraId="144F6D04" w14:textId="21461D41" w:rsidR="00350B5E" w:rsidRDefault="0095244E" w:rsidP="0095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rFonts w:hint="eastAsia"/>
        </w:rPr>
        <w:t>解答：</w:t>
      </w:r>
    </w:p>
    <w:p w14:paraId="01BC2438" w14:textId="7EF806AC" w:rsidR="0095244E" w:rsidRPr="00706CBA" w:rsidRDefault="00AE75EB" w:rsidP="0095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f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 w:hint="eastAsi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E-A</m:t>
              </m:r>
            </m:e>
          </m:d>
          <m:r>
            <w:rPr>
              <w:rFonts w:ascii="Cambria Math" w:hAnsi="Cambria Math"/>
            </w:rPr>
            <m:t>=(λ-2)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λ-x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y</m:t>
                    </m:r>
                  </m:e>
                  <m:e>
                    <m:r>
                      <w:rPr>
                        <w:rFonts w:ascii="Cambria Math" w:hAnsi="Cambria Math"/>
                      </w:rPr>
                      <m:t>λ+2</m:t>
                    </m:r>
                  </m:e>
                </m:mr>
              </m:m>
            </m:e>
          </m:d>
        </m:oMath>
      </m:oMathPara>
    </w:p>
    <w:p w14:paraId="7B385DF1" w14:textId="6E07C428" w:rsidR="00706CBA" w:rsidRDefault="00706CBA" w:rsidP="0095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易知</w:t>
      </w:r>
    </w:p>
    <w:p w14:paraId="3AFD21F3" w14:textId="7B8E1AEC" w:rsidR="00706CBA" w:rsidRPr="00706CBA" w:rsidRDefault="00AE75EB" w:rsidP="0095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3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3-x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y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=3+</m:t>
          </m:r>
          <m:r>
            <w:rPr>
              <w:rFonts w:ascii="Cambria Math" w:hAnsi="Cambria Math"/>
            </w:rPr>
            <m:t>x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-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A</m:t>
              </m:r>
            </m:e>
          </m:d>
          <m:r>
            <w:rPr>
              <w:rFonts w:ascii="Cambria Math" w:hAnsi="Cambria Math"/>
            </w:rPr>
            <m:t>=2(-2x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=-12</m:t>
          </m:r>
        </m:oMath>
      </m:oMathPara>
    </w:p>
    <w:p w14:paraId="5B8F2CA3" w14:textId="7A69F715" w:rsidR="00706CBA" w:rsidRPr="00037A85" w:rsidRDefault="00706CBA" w:rsidP="0095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06CBA">
        <w:rPr>
          <w:rFonts w:hint="eastAsia"/>
        </w:rPr>
        <w:t>解出来</w:t>
      </w:r>
      <m:oMath>
        <m:r>
          <w:rPr>
            <w:rFonts w:ascii="Cambria Math" w:hAnsi="Cambria Math"/>
          </w:rPr>
          <m:t>x=1,y=2 or-2</m:t>
        </m:r>
      </m:oMath>
      <w:r w:rsidR="00037A85">
        <w:rPr>
          <w:rFonts w:hint="eastAsia"/>
        </w:rPr>
        <w:t>.</w:t>
      </w:r>
    </w:p>
    <w:p w14:paraId="31BCF247" w14:textId="5FAFD1BF" w:rsidR="0095244E" w:rsidRDefault="00890448" w:rsidP="008235D2">
      <w:r>
        <w:rPr>
          <w:rFonts w:hint="eastAsia"/>
        </w:rPr>
        <w:t>7</w:t>
      </w:r>
      <w:r>
        <w:rPr>
          <w:rFonts w:hint="eastAsia"/>
        </w:rPr>
        <w:t>、设</w:t>
      </w:r>
      <w:r>
        <w:rPr>
          <w:rFonts w:hint="eastAsia"/>
        </w:rPr>
        <w:t xml:space="preserve"> </w:t>
      </w:r>
      <w:r>
        <w:rPr>
          <w:rFonts w:hint="eastAsia"/>
          <w:i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为</w:t>
      </w:r>
      <w:r>
        <w:rPr>
          <w:rFonts w:hint="eastAsia"/>
        </w:rPr>
        <w:t>3</w:t>
      </w:r>
      <w:r>
        <w:rPr>
          <w:rFonts w:hint="eastAsia"/>
        </w:rPr>
        <w:t>阶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矩阵</w:t>
      </w:r>
      <w:r>
        <w:rPr>
          <w:rFonts w:hint="eastAsia"/>
          <w:i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的分别属于特征值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D"/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 xml:space="preserve">1 </w:t>
      </w:r>
      <w:r>
        <w:rPr>
          <w:rFonts w:hint="eastAsia"/>
        </w:rPr>
        <w:t>的特征向量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满足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，证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无关</w:t>
      </w:r>
      <w:r w:rsidR="002A237E">
        <w:rPr>
          <w:rFonts w:hint="eastAsia"/>
        </w:rPr>
        <w:t>.</w:t>
      </w:r>
    </w:p>
    <w:p w14:paraId="5612FC08" w14:textId="315B930D" w:rsidR="00190144" w:rsidRDefault="002A237E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rFonts w:hint="eastAsia"/>
        </w:rPr>
        <w:t>解答：</w:t>
      </w:r>
    </w:p>
    <w:p w14:paraId="4FC058B5" w14:textId="200E9279" w:rsidR="008C6D33" w:rsidRDefault="008C6D33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由已知条件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CF09FC0" w14:textId="212532E4" w:rsidR="002A237E" w:rsidRDefault="00C96629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不同特征值的特征向量是线性无关的，因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线性无关。</w:t>
      </w:r>
    </w:p>
    <w:p w14:paraId="2B1E0E26" w14:textId="586F4FEB" w:rsid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 w:rsidRPr="00190144">
        <w:rPr>
          <w:rFonts w:hint="eastAsia"/>
          <w:highlight w:val="yellow"/>
        </w:rPr>
        <w:t>方法一：反证法</w:t>
      </w:r>
    </w:p>
    <w:p w14:paraId="284EE26D" w14:textId="1D1EA42D" w:rsidR="00920543" w:rsidRDefault="003D57CA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假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相关，</w:t>
      </w:r>
      <w:r w:rsidR="001E7A6C">
        <w:rPr>
          <w:rFonts w:hint="eastAsia"/>
        </w:rPr>
        <w:t>即存在不全为</w:t>
      </w:r>
      <w:r w:rsidR="001E7A6C">
        <w:rPr>
          <w:rFonts w:hint="eastAsia"/>
        </w:rPr>
        <w:t>0</w:t>
      </w:r>
      <w:r w:rsidR="001E7A6C">
        <w:rPr>
          <w:rFonts w:hint="eastAsia"/>
        </w:rPr>
        <w:t>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E7A6C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B8D0839" w14:textId="56B517BA" w:rsidR="008C6D33" w:rsidRDefault="008C6D33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两边式子同时左乘</w:t>
      </w:r>
      <w:r>
        <w:rPr>
          <w:rFonts w:hint="eastAsia"/>
        </w:rPr>
        <w:t>A</w:t>
      </w:r>
    </w:p>
    <w:p w14:paraId="2FAACE7D" w14:textId="3240C572" w:rsidR="00C2165B" w:rsidRPr="00E8369D" w:rsidRDefault="008C6D33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C6DB9E8" w14:textId="77777777" w:rsidR="00E8369D" w:rsidRDefault="00E8369D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又因为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79E37203" w14:textId="153F0D02" w:rsidR="00E8369D" w:rsidRDefault="00E8369D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  <m:oMath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,</w:t>
      </w:r>
    </w:p>
    <w:p w14:paraId="647B93BE" w14:textId="49A7E34D" w:rsidR="00E8369D" w:rsidRPr="00E8369D" w:rsidRDefault="00E8369D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k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48C7D0EC" w14:textId="6E4443DA" w:rsidR="00E8369D" w:rsidRDefault="00A6646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由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≠0,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0</m:t>
        </m:r>
      </m:oMath>
      <w:r>
        <w:rPr>
          <w:rFonts w:hint="eastAsia"/>
        </w:rPr>
        <w:t>,</w:t>
      </w:r>
      <w:r>
        <w:rPr>
          <w:rFonts w:hint="eastAsia"/>
        </w:rPr>
        <w:t>而此时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线性无关矛盾。</w:t>
      </w:r>
    </w:p>
    <w:p w14:paraId="4BEC02D9" w14:textId="4159C3E9" w:rsidR="00A66464" w:rsidRDefault="00A6646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无关</w:t>
      </w:r>
      <w:r>
        <w:rPr>
          <w:rFonts w:hint="eastAsia"/>
        </w:rPr>
        <w:t>.</w:t>
      </w:r>
    </w:p>
    <w:p w14:paraId="2BBD9DCF" w14:textId="2FCBDB4F" w:rsid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190144">
        <w:rPr>
          <w:rFonts w:hint="eastAsia"/>
          <w:highlight w:val="yellow"/>
        </w:rPr>
        <w:t>方法二</w:t>
      </w:r>
      <w:r w:rsidRPr="00190144">
        <w:rPr>
          <w:rFonts w:hint="eastAsia"/>
          <w:highlight w:val="yellow"/>
        </w:rPr>
        <w:t>:</w:t>
      </w:r>
    </w:p>
    <w:p w14:paraId="3AA93772" w14:textId="55D2E5B0" w:rsid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0</m:t>
        </m:r>
      </m:oMath>
    </w:p>
    <w:p w14:paraId="16C26A1B" w14:textId="244D64A7" w:rsid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两边同时左乘矩阵</w:t>
      </w:r>
      <w:r>
        <w:rPr>
          <w:rFonts w:hint="eastAsia"/>
        </w:rPr>
        <w:t>A</w:t>
      </w:r>
      <w:r>
        <w:rPr>
          <w:rFonts w:hint="eastAsia"/>
        </w:rPr>
        <w:t>，得到</w:t>
      </w:r>
    </w:p>
    <w:p w14:paraId="481B0DB2" w14:textId="7DFA736B" w:rsidR="00190144" w:rsidRP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2402C097" w14:textId="77777777" w:rsidR="00190144" w:rsidRP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根据已知条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k</m:t>
            </m:r>
            <m:ctrlPr>
              <w:rPr>
                <w:rFonts w:ascii="Cambria Math" w:eastAsia="微软雅黑" w:hAnsi="Cambria Math" w:cs="微软雅黑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</m:t>
        </m:r>
      </m:oMath>
    </w:p>
    <w:p w14:paraId="0C2ADCAA" w14:textId="0515E4CD" w:rsidR="00190144" w:rsidRPr="00190144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33F72FC4" w14:textId="71DAE95E" w:rsidR="00190144" w:rsidRPr="0015035A" w:rsidRDefault="00190144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aln/>
            </m:rPr>
            <w:rPr>
              <w:rFonts w:ascii="Cambria Math" w:hAns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k</m:t>
              </m:r>
              <m:ctrlPr>
                <w:rPr>
                  <w:rFonts w:ascii="Cambria Math" w:eastAsia="微软雅黑" w:hAnsi="Cambria Math" w:cs="微软雅黑"/>
                  <w:i/>
                </w:rPr>
              </m:ctrlP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w:br/>
          </m:r>
        </m:oMath>
        <m:oMath>
          <m:r>
            <m:rPr>
              <m:sty m:val="p"/>
              <m:aln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6DBE746A" w14:textId="16D66334" w:rsidR="0015035A" w:rsidRDefault="00E14657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线性无关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k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0</m:t>
        </m:r>
      </m:oMath>
    </w:p>
    <w:p w14:paraId="39A888B3" w14:textId="692094F1" w:rsidR="00E14657" w:rsidRDefault="00E14657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得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  <m:r>
          <m:rPr>
            <m:sty m:val="p"/>
          </m:rPr>
          <w:rPr>
            <w:rFonts w:ascii="Cambria Math" w:hAnsi="Cambria Math"/>
          </w:rPr>
          <m:t>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</w:p>
    <w:p w14:paraId="21FED8B0" w14:textId="4FAAAC92" w:rsidR="00E14657" w:rsidRPr="00E14657" w:rsidRDefault="00E14657" w:rsidP="002A2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线性无关</w:t>
      </w:r>
      <w:r>
        <w:rPr>
          <w:rFonts w:hint="eastAsia"/>
        </w:rPr>
        <w:t>.</w:t>
      </w:r>
      <w:bookmarkStart w:id="0" w:name="_GoBack"/>
      <w:bookmarkEnd w:id="0"/>
    </w:p>
    <w:p w14:paraId="16F0B85F" w14:textId="79E34661" w:rsidR="002A237E" w:rsidRDefault="00DA1D6A" w:rsidP="008235D2">
      <w:r>
        <w:rPr>
          <w:rFonts w:hint="eastAsia"/>
        </w:rPr>
        <w:t>8</w:t>
      </w:r>
      <w:r>
        <w:rPr>
          <w:rFonts w:hint="eastAsia"/>
        </w:rPr>
        <w:t>、</w:t>
      </w:r>
      <w:r w:rsidRPr="002A4320">
        <w:rPr>
          <w:rFonts w:hint="eastAsia"/>
          <w:szCs w:val="21"/>
        </w:rPr>
        <w:t>设</w:t>
      </w:r>
      <w:r w:rsidRPr="002A4320">
        <w:rPr>
          <w:szCs w:val="21"/>
        </w:rPr>
        <w:t>矩阵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a</m:t>
                  </m:r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2a</m:t>
                  </m:r>
                </m:e>
              </m:mr>
            </m:m>
          </m:e>
        </m:d>
      </m:oMath>
      <w:r w:rsidR="00580D83">
        <w:rPr>
          <w:rFonts w:hint="eastAsia"/>
        </w:rPr>
        <w:t>,</w:t>
      </w:r>
      <w:r w:rsidR="00580D83">
        <w:rPr>
          <w:rFonts w:hint="eastAsia"/>
        </w:rPr>
        <w:t>讨论：</w:t>
      </w:r>
    </w:p>
    <w:p w14:paraId="1F0FF4BF" w14:textId="178C152F" w:rsidR="00580D83" w:rsidRDefault="00580D83" w:rsidP="008235D2">
      <w:pPr>
        <w:rPr>
          <w:rFonts w:ascii="宋体" w:hAnsi="宋体"/>
          <w:szCs w:val="21"/>
        </w:rPr>
      </w:pPr>
      <w:r>
        <w:rPr>
          <w:rFonts w:hint="eastAsia"/>
        </w:rPr>
        <w:t>(</w:t>
      </w:r>
      <w:r>
        <w:t>1)</w:t>
      </w:r>
      <w:r w:rsidRPr="00580D83">
        <w:rPr>
          <w:rFonts w:hint="eastAsia"/>
          <w:szCs w:val="21"/>
        </w:rPr>
        <w:t xml:space="preserve"> </w:t>
      </w:r>
      <w:r w:rsidRPr="002A4320">
        <w:rPr>
          <w:rFonts w:hint="eastAsia"/>
          <w:szCs w:val="21"/>
        </w:rPr>
        <w:t>当</w:t>
      </w:r>
      <w:r w:rsidRPr="00311D54">
        <w:object w:dxaOrig="200" w:dyaOrig="220" w14:anchorId="1EE2B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25pt" o:ole="">
            <v:imagedata r:id="rId8" o:title=""/>
          </v:shape>
          <o:OLEObject Type="Embed" ProgID="Equation.DSMT4" ShapeID="_x0000_i1025" DrawAspect="Content" ObjectID="_1585330569" r:id="rId9"/>
        </w:object>
      </w:r>
      <w:r w:rsidRPr="002A4320">
        <w:rPr>
          <w:rFonts w:ascii="宋体" w:hAnsi="宋体"/>
          <w:szCs w:val="21"/>
        </w:rPr>
        <w:t>为何值时</w:t>
      </w:r>
      <w:r w:rsidRPr="002A4320">
        <w:rPr>
          <w:rFonts w:hint="eastAsia"/>
          <w:szCs w:val="21"/>
        </w:rPr>
        <w:t xml:space="preserve">, </w:t>
      </w:r>
      <w:r w:rsidRPr="009276F2">
        <w:rPr>
          <w:position w:val="-4"/>
        </w:rPr>
        <w:object w:dxaOrig="260" w:dyaOrig="260" w14:anchorId="7988CF37">
          <v:shape id="_x0000_i1026" type="#_x0000_t75" style="width:13.15pt;height:13.15pt" o:ole="">
            <v:imagedata r:id="rId10" o:title=""/>
          </v:shape>
          <o:OLEObject Type="Embed" ProgID="Equation.DSMT4" ShapeID="_x0000_i1026" DrawAspect="Content" ObjectID="_1585330570" r:id="rId11"/>
        </w:object>
      </w:r>
      <w:r w:rsidRPr="002A4320">
        <w:rPr>
          <w:rFonts w:ascii="宋体" w:hAnsi="宋体" w:hint="eastAsia"/>
          <w:szCs w:val="21"/>
        </w:rPr>
        <w:t>相似于对角矩阵</w:t>
      </w:r>
      <w:r>
        <w:rPr>
          <w:rFonts w:ascii="宋体" w:hAnsi="宋体" w:hint="eastAsia"/>
          <w:szCs w:val="21"/>
        </w:rPr>
        <w:t>;</w:t>
      </w:r>
    </w:p>
    <w:p w14:paraId="741569F6" w14:textId="633FD210" w:rsidR="00580D83" w:rsidRDefault="0099674F" w:rsidP="008235D2">
      <w:pPr>
        <w:rPr>
          <w:rFonts w:ascii="宋体" w:hAnsi="宋体"/>
          <w:szCs w:val="21"/>
        </w:rPr>
      </w:pPr>
      <w:r>
        <w:rPr>
          <w:rFonts w:hint="eastAsia"/>
        </w:rPr>
        <w:t>(</w:t>
      </w:r>
      <w:r>
        <w:t>2)</w:t>
      </w:r>
      <w:r w:rsidRPr="0099674F">
        <w:rPr>
          <w:rFonts w:hint="eastAsia"/>
          <w:szCs w:val="21"/>
        </w:rPr>
        <w:t xml:space="preserve"> </w:t>
      </w:r>
      <w:r w:rsidRPr="002A4320">
        <w:rPr>
          <w:rFonts w:hint="eastAsia"/>
          <w:szCs w:val="21"/>
        </w:rPr>
        <w:t>当</w:t>
      </w:r>
      <w:r w:rsidRPr="00311D54">
        <w:object w:dxaOrig="200" w:dyaOrig="220" w14:anchorId="53B18403">
          <v:shape id="_x0000_i1027" type="#_x0000_t75" style="width:9.4pt;height:11.25pt" o:ole="">
            <v:imagedata r:id="rId8" o:title=""/>
          </v:shape>
          <o:OLEObject Type="Embed" ProgID="Equation.DSMT4" ShapeID="_x0000_i1027" DrawAspect="Content" ObjectID="_1585330571" r:id="rId12"/>
        </w:object>
      </w:r>
      <w:r w:rsidRPr="002A4320">
        <w:rPr>
          <w:rFonts w:ascii="宋体" w:hAnsi="宋体"/>
          <w:szCs w:val="21"/>
        </w:rPr>
        <w:t>为何值时</w:t>
      </w:r>
      <w:r w:rsidRPr="002A4320">
        <w:rPr>
          <w:rFonts w:hint="eastAsia"/>
          <w:szCs w:val="21"/>
        </w:rPr>
        <w:t xml:space="preserve">, </w:t>
      </w:r>
      <w:r w:rsidRPr="009276F2">
        <w:rPr>
          <w:position w:val="-4"/>
        </w:rPr>
        <w:object w:dxaOrig="260" w:dyaOrig="260" w14:anchorId="5C224BA4">
          <v:shape id="_x0000_i1028" type="#_x0000_t75" style="width:13.15pt;height:13.15pt" o:ole="">
            <v:imagedata r:id="rId10" o:title=""/>
          </v:shape>
          <o:OLEObject Type="Embed" ProgID="Equation.DSMT4" ShapeID="_x0000_i1028" DrawAspect="Content" ObjectID="_1585330572" r:id="rId13"/>
        </w:object>
      </w:r>
      <w:r w:rsidRPr="002A4320">
        <w:rPr>
          <w:rFonts w:ascii="宋体" w:hAnsi="宋体"/>
          <w:szCs w:val="21"/>
        </w:rPr>
        <w:t>不</w:t>
      </w:r>
      <w:r w:rsidRPr="002A4320">
        <w:rPr>
          <w:rFonts w:ascii="宋体" w:hAnsi="宋体" w:hint="eastAsia"/>
          <w:szCs w:val="21"/>
        </w:rPr>
        <w:t>相似于对角矩阵</w:t>
      </w:r>
    </w:p>
    <w:p w14:paraId="226AA7ED" w14:textId="00FA22FF" w:rsidR="00F66EE0" w:rsidRDefault="00F66EE0" w:rsidP="00F66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171D4683" w14:textId="568B2787" w:rsidR="00F66EE0" w:rsidRPr="007671CA" w:rsidRDefault="00AE75EB" w:rsidP="00F66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λE-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(</m:t>
          </m:r>
          <m:r>
            <w:rPr>
              <w:rFonts w:ascii="Cambria Math" w:hAnsi="Cambria Math"/>
            </w:rPr>
            <m:t>λ</m:t>
          </m:r>
          <m:r>
            <m:rPr>
              <m:sty m:val="p"/>
            </m:rPr>
            <w:rPr>
              <w:rFonts w:ascii="Cambria Math" w:hAnsi="Cambria Math"/>
            </w:rPr>
            <m:t>-1)(</m:t>
          </m:r>
          <m:r>
            <w:rPr>
              <w:rFonts w:ascii="Cambria Math" w:hAnsi="Cambria Math"/>
            </w:rPr>
            <m:t>λ-2</m:t>
          </m:r>
          <m:r>
            <m:rPr>
              <m:sty m:val="p"/>
            </m:rPr>
            <w:rPr>
              <w:rFonts w:ascii="Cambria Math" w:hAnsi="Cambria Math"/>
            </w:rPr>
            <m:t>)(</m:t>
          </m:r>
          <m:r>
            <w:rPr>
              <w:rFonts w:ascii="Cambria Math" w:hAnsi="Cambria Math"/>
            </w:rPr>
            <m:t>λ-(2a-1)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37848A6" w14:textId="4DB0919E" w:rsidR="007671CA" w:rsidRDefault="007671CA" w:rsidP="00F66E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矩阵</w:t>
      </w:r>
      <w:r>
        <w:rPr>
          <w:rFonts w:hint="eastAsia"/>
        </w:rPr>
        <w:t>A</w:t>
      </w:r>
      <w:r>
        <w:rPr>
          <w:rFonts w:hint="eastAsia"/>
        </w:rPr>
        <w:t>的特征值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2a-1</m:t>
        </m:r>
      </m:oMath>
      <w:r>
        <w:rPr>
          <w:rFonts w:hint="eastAsia"/>
        </w:rPr>
        <w:t>。</w:t>
      </w:r>
    </w:p>
    <w:p w14:paraId="09CF3417" w14:textId="14DC395D" w:rsidR="007671CA" w:rsidRDefault="00A5596B" w:rsidP="00A5596B">
      <w:pPr>
        <w:pStyle w:val="a8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</w:pPr>
      <w:r>
        <w:rPr>
          <w:rFonts w:hint="eastAsia"/>
        </w:rPr>
        <w:lastRenderedPageBreak/>
        <w:t>当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-1=1</m:t>
        </m:r>
      </m:oMath>
      <w:r>
        <w:rPr>
          <w:rFonts w:hint="eastAsia"/>
        </w:rPr>
        <w:t>,</w:t>
      </w:r>
      <w:r>
        <w:rPr>
          <w:rFonts w:hint="eastAsia"/>
        </w:rPr>
        <w:t>即</w:t>
      </w:r>
      <m:oMath>
        <m:r>
          <w:rPr>
            <w:rFonts w:ascii="Cambria Math" w:hAnsi="Cambria Math"/>
          </w:rPr>
          <m:t>a=1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</m:t>
        </m:r>
      </m:oMath>
      <w:r w:rsidR="0045137E">
        <w:rPr>
          <w:rFonts w:hint="eastAsia"/>
        </w:rPr>
        <w:t>,</w:t>
      </w:r>
      <w:r w:rsidR="0045137E">
        <w:t>1</w:t>
      </w:r>
      <w:r w:rsidR="0045137E">
        <w:rPr>
          <w:rFonts w:hint="eastAsia"/>
        </w:rPr>
        <w:t>是</w:t>
      </w:r>
      <w:r w:rsidR="0045137E">
        <w:rPr>
          <w:rFonts w:hint="eastAsia"/>
        </w:rPr>
        <w:t>A</w:t>
      </w:r>
      <w:r w:rsidR="0045137E">
        <w:rPr>
          <w:rFonts w:hint="eastAsia"/>
        </w:rPr>
        <w:t>的二重特征值。</w:t>
      </w:r>
    </w:p>
    <w:p w14:paraId="61D92080" w14:textId="6B8BCA89" w:rsidR="000304E6" w:rsidRPr="000304E6" w:rsidRDefault="0045137E" w:rsidP="004513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注意到</w:t>
      </w:r>
      <m:oMath>
        <m:r>
          <w:rPr>
            <w:rFonts w:ascii="Cambria Math" w:hAnsi="Cambria Math"/>
          </w:rPr>
          <m:t>E-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>→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,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-A</m:t>
            </m:r>
          </m:e>
        </m:d>
        <m:r>
          <w:rPr>
            <w:rFonts w:ascii="Cambria Math" w:hAnsi="Cambria Math"/>
          </w:rPr>
          <m:t>=2</m:t>
        </m:r>
      </m:oMath>
      <w:r w:rsidR="000304E6">
        <w:rPr>
          <w:rFonts w:hint="eastAsia"/>
        </w:rPr>
        <w:t>,</w:t>
      </w:r>
      <w:r w:rsidR="000304E6">
        <w:t>A</w:t>
      </w:r>
      <w:r w:rsidR="000304E6">
        <w:rPr>
          <w:rFonts w:hint="eastAsia"/>
        </w:rPr>
        <w:t>不可以对角化。</w:t>
      </w:r>
    </w:p>
    <w:p w14:paraId="2773AAB4" w14:textId="39CD6170" w:rsidR="006B0FF8" w:rsidRDefault="006B0FF8" w:rsidP="006B0FF8">
      <w:pPr>
        <w:pStyle w:val="a8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-1=2</m:t>
        </m:r>
      </m:oMath>
      <w:r>
        <w:rPr>
          <w:rFonts w:hint="eastAsia"/>
        </w:rPr>
        <w:t>,</w:t>
      </w:r>
      <w:r>
        <w:rPr>
          <w:rFonts w:hint="eastAsia"/>
        </w:rPr>
        <w:t>即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2</m:t>
        </m:r>
      </m:oMath>
      <w:r>
        <w:rPr>
          <w:rFonts w:hint="eastAsia"/>
        </w:rPr>
        <w:t>,</w:t>
      </w:r>
      <w:r>
        <w:t>2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rPr>
          <w:rFonts w:hint="eastAsia"/>
        </w:rPr>
        <w:t>的二重特征值。</w:t>
      </w:r>
    </w:p>
    <w:p w14:paraId="1B6874CA" w14:textId="72E5B782" w:rsidR="006B0FF8" w:rsidRPr="000304E6" w:rsidRDefault="006B0FF8" w:rsidP="006B0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注意到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E-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3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  <m:ctrlPr>
                        <w:rPr>
                          <w:rFonts w:ascii="Cambria Math" w:eastAsia="微软雅黑" w:hAnsi="Cambria Math" w:cs="微软雅黑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>→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 w:cs="微软雅黑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 w:cs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,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E-A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hint="eastAsia"/>
        </w:rPr>
        <w:t>,</w:t>
      </w:r>
      <w:r>
        <w:t>A</w:t>
      </w:r>
      <w:r>
        <w:rPr>
          <w:rFonts w:hint="eastAsia"/>
        </w:rPr>
        <w:t>不可以对角化。</w:t>
      </w:r>
    </w:p>
    <w:p w14:paraId="35CB30D6" w14:textId="59C9E0F7" w:rsidR="0045137E" w:rsidRDefault="00BA5E1D" w:rsidP="00A5596B">
      <w:pPr>
        <w:pStyle w:val="a8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a≠1 &amp; a≠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时，</w:t>
      </w:r>
      <w:r>
        <w:rPr>
          <w:rFonts w:hint="eastAsia"/>
        </w:rPr>
        <w:t>A</w:t>
      </w:r>
      <w:r>
        <w:rPr>
          <w:rFonts w:hint="eastAsia"/>
        </w:rPr>
        <w:t>有三个不同的特征值，因此可以对角化。</w:t>
      </w:r>
    </w:p>
    <w:p w14:paraId="4288B8A5" w14:textId="364A52D9" w:rsidR="00F66EE0" w:rsidRDefault="00310896" w:rsidP="008235D2">
      <w:r>
        <w:rPr>
          <w:rFonts w:hint="eastAsia"/>
        </w:rPr>
        <w:t>9</w:t>
      </w:r>
      <w:r>
        <w:rPr>
          <w:rFonts w:hint="eastAsia"/>
        </w:rPr>
        <w:t>、若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  <w:r w:rsidR="004D21AC">
        <w:rPr>
          <w:rFonts w:hint="eastAsia"/>
        </w:rPr>
        <w:t>,</w:t>
      </w:r>
      <w:r w:rsidR="004D21AC">
        <w:rPr>
          <w:rFonts w:hint="eastAsia"/>
        </w:rPr>
        <w:t>求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 w:rsidR="004D21AC">
        <w:rPr>
          <w:rFonts w:hint="eastAsia"/>
        </w:rPr>
        <w:t>。</w:t>
      </w:r>
    </w:p>
    <w:p w14:paraId="5C5913C4" w14:textId="04B821F9" w:rsidR="003D4A32" w:rsidRDefault="003D4A32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解答：</w:t>
      </w:r>
    </w:p>
    <w:p w14:paraId="678C2606" w14:textId="06643AA9" w:rsidR="00AD0807" w:rsidRDefault="00AD0807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设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hint="eastAsia"/>
        </w:rPr>
        <w:t>,</w:t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</w:rPr>
        <w:t>,</w:t>
      </w:r>
      <w:r>
        <w:t>O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阶零矩阵，</w:t>
      </w:r>
    </w:p>
    <w:p w14:paraId="4E2B2456" w14:textId="23C947C2" w:rsidR="00AD0807" w:rsidRDefault="00AD0807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由分块矩阵的乘法公式不难得到：</w:t>
      </w:r>
    </w:p>
    <w:p w14:paraId="085C7AEB" w14:textId="1FDA9357" w:rsidR="00AD0807" w:rsidRPr="00F216E9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bSup>
                  </m:e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1F534534" w14:textId="2DBA1082" w:rsidR="00F216E9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216E9">
        <w:rPr>
          <w:rFonts w:hint="eastAsia"/>
        </w:rPr>
        <w:t>的特征值为</w:t>
      </w:r>
      <w:r w:rsidR="00F216E9">
        <w:rPr>
          <w:rFonts w:hint="eastAsia"/>
        </w:rPr>
        <w:t>5</w:t>
      </w:r>
      <w:r w:rsidR="00F216E9">
        <w:rPr>
          <w:rFonts w:hint="eastAsia"/>
        </w:rPr>
        <w:t>，</w:t>
      </w:r>
      <w:r w:rsidR="00F216E9">
        <w:rPr>
          <w:rFonts w:hint="eastAsia"/>
        </w:rPr>
        <w:t>-</w:t>
      </w:r>
      <w:r w:rsidR="00F216E9">
        <w:t>1</w:t>
      </w:r>
      <w:r w:rsidR="00F216E9">
        <w:rPr>
          <w:rFonts w:hint="eastAsia"/>
        </w:rPr>
        <w:t>，对应的特征向量分别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,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F216E9">
        <w:rPr>
          <w:rFonts w:hint="eastAsia"/>
        </w:rPr>
        <w:t>，可以对角化。</w:t>
      </w:r>
    </w:p>
    <w:p w14:paraId="63EC1590" w14:textId="273C645C" w:rsidR="00F216E9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216E9">
        <w:rPr>
          <w:rFonts w:hint="eastAsia"/>
        </w:rPr>
        <w:t>是的特征值为</w:t>
      </w:r>
      <w:r w:rsidR="00F216E9">
        <w:rPr>
          <w:rFonts w:hint="eastAsia"/>
        </w:rPr>
        <w:t>1</w:t>
      </w:r>
      <w:r w:rsidR="00F216E9">
        <w:rPr>
          <w:rFonts w:hint="eastAsia"/>
        </w:rPr>
        <w:t>（二重），特征向量为（</w:t>
      </w:r>
      <w:r w:rsidR="00F216E9">
        <w:rPr>
          <w:rFonts w:hint="eastAsia"/>
        </w:rPr>
        <w:t>1,</w:t>
      </w:r>
      <w:r w:rsidR="00F216E9">
        <w:t>0</w:t>
      </w:r>
      <w:r w:rsidR="00F216E9">
        <w:rPr>
          <w:rFonts w:hint="eastAsia"/>
        </w:rPr>
        <w:t>），不可以对角化。</w:t>
      </w:r>
    </w:p>
    <w:p w14:paraId="415BCB88" w14:textId="0BC5E5F8" w:rsidR="00F216E9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42613">
        <w:rPr>
          <w:rFonts w:hint="eastAsia"/>
        </w:rPr>
        <w:t>的对角化形式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427FA">
        <w:rPr>
          <w:rFonts w:hint="eastAsia"/>
        </w:rPr>
        <w:t>。</w:t>
      </w:r>
    </w:p>
    <w:p w14:paraId="421410E4" w14:textId="5762ED09" w:rsidR="00B4639F" w:rsidRPr="002865C0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</m:e>
                </m:mr>
              </m:m>
            </m:e>
          </m:d>
        </m:oMath>
      </m:oMathPara>
    </w:p>
    <w:p w14:paraId="092C5481" w14:textId="76FB5112" w:rsidR="002865C0" w:rsidRDefault="002865C0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求解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需要使用凯莱哈密尔顿定理。</w:t>
      </w:r>
    </w:p>
    <w:p w14:paraId="22620631" w14:textId="7891ACC6" w:rsidR="00B639E0" w:rsidRPr="00B639E0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E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λ+1</m:t>
          </m:r>
        </m:oMath>
      </m:oMathPara>
    </w:p>
    <w:p w14:paraId="373EB51D" w14:textId="079E29DC" w:rsidR="00B639E0" w:rsidRPr="00B639E0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2λ-2</m:t>
          </m:r>
        </m:oMath>
      </m:oMathPara>
    </w:p>
    <w:p w14:paraId="59B89A96" w14:textId="24A579EA" w:rsidR="00B639E0" w:rsidRPr="00B639E0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aλ+b</m:t>
          </m:r>
        </m:oMath>
      </m:oMathPara>
    </w:p>
    <w:p w14:paraId="7B42CC10" w14:textId="22A5087F" w:rsidR="00B639E0" w:rsidRPr="00B639E0" w:rsidRDefault="00B639E0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>
          <m:r>
            <w:rPr>
              <w:rFonts w:ascii="Cambria Math" w:hAnsi="Cambria Math"/>
            </w:rPr>
            <m:t>k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k-1</m:t>
              </m:r>
            </m:sup>
          </m:sSup>
          <m:r>
            <w:rPr>
              <w:rFonts w:ascii="Cambria Math" w:hAnsi="Cambria Math"/>
            </w:rPr>
            <m:t>=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-1</m:t>
              </m:r>
            </m:e>
          </m:d>
          <m:r>
            <w:rPr>
              <w:rFonts w:ascii="Cambria Math" w:hAnsi="Cambria Math"/>
            </w:rPr>
            <m:t>+a</m:t>
          </m:r>
        </m:oMath>
      </m:oMathPara>
    </w:p>
    <w:p w14:paraId="3043A4E3" w14:textId="7745DD3E" w:rsidR="00B639E0" w:rsidRDefault="00B639E0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将</w:t>
      </w:r>
      <m:oMath>
        <m:r>
          <w:rPr>
            <w:rFonts w:ascii="Cambria Math" w:hAnsi="Cambria Math"/>
          </w:rPr>
          <m:t>λ=1</m:t>
        </m:r>
      </m:oMath>
      <w:r>
        <w:rPr>
          <w:rFonts w:hint="eastAsia"/>
        </w:rPr>
        <w:t>代入上面，解得</w:t>
      </w:r>
      <m:oMath>
        <m:r>
          <w:rPr>
            <w:rFonts w:ascii="Cambria Math" w:hAnsi="Cambria Math"/>
          </w:rPr>
          <m:t>a=k,b=1-k</m:t>
        </m:r>
      </m:oMath>
      <w:r>
        <w:rPr>
          <w:rFonts w:hint="eastAsia"/>
        </w:rPr>
        <w:t>。</w:t>
      </w:r>
    </w:p>
    <w:p w14:paraId="4E4586EA" w14:textId="5EAE5AB6" w:rsidR="00B639E0" w:rsidRDefault="00B639E0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此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=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bE=k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k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14:paraId="61DAE702" w14:textId="00F4C4C6" w:rsidR="00FB48B4" w:rsidRDefault="00FB48B4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</w:t>
      </w:r>
    </w:p>
    <w:p w14:paraId="492DA2C4" w14:textId="2F4912F4" w:rsidR="00FB48B4" w:rsidRPr="00FB48B4" w:rsidRDefault="00AE75EB" w:rsidP="003D4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3073106D" w14:textId="77777777" w:rsidR="003D4A32" w:rsidRPr="00580D83" w:rsidRDefault="003D4A32" w:rsidP="008235D2"/>
    <w:sectPr w:rsidR="003D4A32" w:rsidRPr="00580D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3DB3F2" w14:textId="77777777" w:rsidR="00426201" w:rsidRDefault="00426201" w:rsidP="008235D2">
      <w:r>
        <w:separator/>
      </w:r>
    </w:p>
  </w:endnote>
  <w:endnote w:type="continuationSeparator" w:id="0">
    <w:p w14:paraId="5130B39C" w14:textId="77777777" w:rsidR="00426201" w:rsidRDefault="00426201" w:rsidP="008235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E015CC" w14:textId="77777777" w:rsidR="00426201" w:rsidRDefault="00426201" w:rsidP="008235D2">
      <w:r>
        <w:separator/>
      </w:r>
    </w:p>
  </w:footnote>
  <w:footnote w:type="continuationSeparator" w:id="0">
    <w:p w14:paraId="7AB88112" w14:textId="77777777" w:rsidR="00426201" w:rsidRDefault="00426201" w:rsidP="008235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EA1683F"/>
    <w:multiLevelType w:val="hybridMultilevel"/>
    <w:tmpl w:val="C5889EF0"/>
    <w:lvl w:ilvl="0" w:tplc="EDC8CAA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4A1B18"/>
    <w:multiLevelType w:val="hybridMultilevel"/>
    <w:tmpl w:val="806066F4"/>
    <w:lvl w:ilvl="0" w:tplc="75221A7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217C74"/>
    <w:multiLevelType w:val="hybridMultilevel"/>
    <w:tmpl w:val="7AF44D62"/>
    <w:lvl w:ilvl="0" w:tplc="8FE0272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9823E96"/>
    <w:multiLevelType w:val="hybridMultilevel"/>
    <w:tmpl w:val="5596BDF6"/>
    <w:lvl w:ilvl="0" w:tplc="B762C03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5A0A"/>
    <w:rsid w:val="00001AE5"/>
    <w:rsid w:val="00007AB0"/>
    <w:rsid w:val="000173FE"/>
    <w:rsid w:val="000304E6"/>
    <w:rsid w:val="00034182"/>
    <w:rsid w:val="00037A85"/>
    <w:rsid w:val="00061AF2"/>
    <w:rsid w:val="00063AA5"/>
    <w:rsid w:val="00072CB4"/>
    <w:rsid w:val="000E7DBE"/>
    <w:rsid w:val="00113296"/>
    <w:rsid w:val="00113586"/>
    <w:rsid w:val="00114EC3"/>
    <w:rsid w:val="00115A3A"/>
    <w:rsid w:val="0015035A"/>
    <w:rsid w:val="00165A78"/>
    <w:rsid w:val="001704C0"/>
    <w:rsid w:val="00172750"/>
    <w:rsid w:val="001776E7"/>
    <w:rsid w:val="00183BCF"/>
    <w:rsid w:val="00187912"/>
    <w:rsid w:val="00190144"/>
    <w:rsid w:val="001A7C60"/>
    <w:rsid w:val="001B028F"/>
    <w:rsid w:val="001B1670"/>
    <w:rsid w:val="001C0B8B"/>
    <w:rsid w:val="001C33F5"/>
    <w:rsid w:val="001E625F"/>
    <w:rsid w:val="001E7A6C"/>
    <w:rsid w:val="001F6096"/>
    <w:rsid w:val="00217DEA"/>
    <w:rsid w:val="0022712F"/>
    <w:rsid w:val="00240099"/>
    <w:rsid w:val="00257AAB"/>
    <w:rsid w:val="00260400"/>
    <w:rsid w:val="002865C0"/>
    <w:rsid w:val="00287BFC"/>
    <w:rsid w:val="002A114B"/>
    <w:rsid w:val="002A237E"/>
    <w:rsid w:val="002C4A7F"/>
    <w:rsid w:val="002D3F18"/>
    <w:rsid w:val="002E7746"/>
    <w:rsid w:val="0030194D"/>
    <w:rsid w:val="00310896"/>
    <w:rsid w:val="00317FCD"/>
    <w:rsid w:val="003427FA"/>
    <w:rsid w:val="00350B5E"/>
    <w:rsid w:val="003641D3"/>
    <w:rsid w:val="00370207"/>
    <w:rsid w:val="003733F3"/>
    <w:rsid w:val="0038519D"/>
    <w:rsid w:val="003876BA"/>
    <w:rsid w:val="003A27B7"/>
    <w:rsid w:val="003C0C0B"/>
    <w:rsid w:val="003C1E52"/>
    <w:rsid w:val="003D4A32"/>
    <w:rsid w:val="003D57CA"/>
    <w:rsid w:val="003F02BD"/>
    <w:rsid w:val="003F3BE5"/>
    <w:rsid w:val="004042F8"/>
    <w:rsid w:val="00406D52"/>
    <w:rsid w:val="0042078E"/>
    <w:rsid w:val="00422731"/>
    <w:rsid w:val="00426201"/>
    <w:rsid w:val="00436814"/>
    <w:rsid w:val="0045137E"/>
    <w:rsid w:val="004562A5"/>
    <w:rsid w:val="004A5EB4"/>
    <w:rsid w:val="004D21AC"/>
    <w:rsid w:val="0053031B"/>
    <w:rsid w:val="0054034B"/>
    <w:rsid w:val="00545C6C"/>
    <w:rsid w:val="00557ACA"/>
    <w:rsid w:val="00570A32"/>
    <w:rsid w:val="00580D83"/>
    <w:rsid w:val="005C10D2"/>
    <w:rsid w:val="005D451F"/>
    <w:rsid w:val="00615609"/>
    <w:rsid w:val="0061678F"/>
    <w:rsid w:val="006419CD"/>
    <w:rsid w:val="00641F9C"/>
    <w:rsid w:val="00642613"/>
    <w:rsid w:val="00663405"/>
    <w:rsid w:val="00686BE5"/>
    <w:rsid w:val="006B0FF8"/>
    <w:rsid w:val="006B11E7"/>
    <w:rsid w:val="006B6B11"/>
    <w:rsid w:val="006F7287"/>
    <w:rsid w:val="00706CBA"/>
    <w:rsid w:val="007261BF"/>
    <w:rsid w:val="007269FC"/>
    <w:rsid w:val="00764B6E"/>
    <w:rsid w:val="007671CA"/>
    <w:rsid w:val="00777101"/>
    <w:rsid w:val="00783C2C"/>
    <w:rsid w:val="00783E0F"/>
    <w:rsid w:val="007C55BA"/>
    <w:rsid w:val="007C72E6"/>
    <w:rsid w:val="007E6A79"/>
    <w:rsid w:val="007F01B8"/>
    <w:rsid w:val="007F71B8"/>
    <w:rsid w:val="008235D2"/>
    <w:rsid w:val="00824D66"/>
    <w:rsid w:val="00826777"/>
    <w:rsid w:val="00826B30"/>
    <w:rsid w:val="00834832"/>
    <w:rsid w:val="00855B8B"/>
    <w:rsid w:val="008644D6"/>
    <w:rsid w:val="00875473"/>
    <w:rsid w:val="00890448"/>
    <w:rsid w:val="00893282"/>
    <w:rsid w:val="00895AAC"/>
    <w:rsid w:val="008C103B"/>
    <w:rsid w:val="008C6D33"/>
    <w:rsid w:val="008D71CC"/>
    <w:rsid w:val="008F6260"/>
    <w:rsid w:val="00915A0A"/>
    <w:rsid w:val="00920543"/>
    <w:rsid w:val="00922B29"/>
    <w:rsid w:val="00923219"/>
    <w:rsid w:val="00941306"/>
    <w:rsid w:val="00951BE0"/>
    <w:rsid w:val="0095244E"/>
    <w:rsid w:val="00961309"/>
    <w:rsid w:val="00967973"/>
    <w:rsid w:val="0097085A"/>
    <w:rsid w:val="00980A28"/>
    <w:rsid w:val="00982ED9"/>
    <w:rsid w:val="00993338"/>
    <w:rsid w:val="009956C2"/>
    <w:rsid w:val="009956EB"/>
    <w:rsid w:val="0099674F"/>
    <w:rsid w:val="009A3602"/>
    <w:rsid w:val="009B4F9C"/>
    <w:rsid w:val="009C135C"/>
    <w:rsid w:val="009E651F"/>
    <w:rsid w:val="009F57E7"/>
    <w:rsid w:val="00A02247"/>
    <w:rsid w:val="00A14EAE"/>
    <w:rsid w:val="00A15722"/>
    <w:rsid w:val="00A200D5"/>
    <w:rsid w:val="00A519F5"/>
    <w:rsid w:val="00A5251E"/>
    <w:rsid w:val="00A5596B"/>
    <w:rsid w:val="00A66464"/>
    <w:rsid w:val="00A71212"/>
    <w:rsid w:val="00A71C4F"/>
    <w:rsid w:val="00A7712C"/>
    <w:rsid w:val="00AD0807"/>
    <w:rsid w:val="00AD4452"/>
    <w:rsid w:val="00AE75EB"/>
    <w:rsid w:val="00AF5D2B"/>
    <w:rsid w:val="00AF7387"/>
    <w:rsid w:val="00B10932"/>
    <w:rsid w:val="00B11FFC"/>
    <w:rsid w:val="00B14468"/>
    <w:rsid w:val="00B156FC"/>
    <w:rsid w:val="00B175A8"/>
    <w:rsid w:val="00B4639F"/>
    <w:rsid w:val="00B5694C"/>
    <w:rsid w:val="00B61B51"/>
    <w:rsid w:val="00B639E0"/>
    <w:rsid w:val="00B72920"/>
    <w:rsid w:val="00B84943"/>
    <w:rsid w:val="00B878AA"/>
    <w:rsid w:val="00B94688"/>
    <w:rsid w:val="00BA2F27"/>
    <w:rsid w:val="00BA5E1D"/>
    <w:rsid w:val="00BB368E"/>
    <w:rsid w:val="00BB6A65"/>
    <w:rsid w:val="00BD3BA4"/>
    <w:rsid w:val="00BF4947"/>
    <w:rsid w:val="00C11C2B"/>
    <w:rsid w:val="00C121DB"/>
    <w:rsid w:val="00C2165B"/>
    <w:rsid w:val="00C22574"/>
    <w:rsid w:val="00C270A5"/>
    <w:rsid w:val="00C52D07"/>
    <w:rsid w:val="00C62A6F"/>
    <w:rsid w:val="00C70358"/>
    <w:rsid w:val="00C72B12"/>
    <w:rsid w:val="00C72E36"/>
    <w:rsid w:val="00C86419"/>
    <w:rsid w:val="00C96629"/>
    <w:rsid w:val="00CA2A75"/>
    <w:rsid w:val="00CB45DD"/>
    <w:rsid w:val="00CC0BFA"/>
    <w:rsid w:val="00CC2245"/>
    <w:rsid w:val="00CD48DE"/>
    <w:rsid w:val="00CE6ACE"/>
    <w:rsid w:val="00D21D4E"/>
    <w:rsid w:val="00D31DC1"/>
    <w:rsid w:val="00D41356"/>
    <w:rsid w:val="00D55C2D"/>
    <w:rsid w:val="00D743BE"/>
    <w:rsid w:val="00DA1D6A"/>
    <w:rsid w:val="00DB688E"/>
    <w:rsid w:val="00DC502F"/>
    <w:rsid w:val="00DD47A7"/>
    <w:rsid w:val="00DE2ECF"/>
    <w:rsid w:val="00E0141D"/>
    <w:rsid w:val="00E14657"/>
    <w:rsid w:val="00E2599B"/>
    <w:rsid w:val="00E31614"/>
    <w:rsid w:val="00E67D69"/>
    <w:rsid w:val="00E76D66"/>
    <w:rsid w:val="00E774DA"/>
    <w:rsid w:val="00E8369D"/>
    <w:rsid w:val="00EA37C0"/>
    <w:rsid w:val="00EC0F67"/>
    <w:rsid w:val="00ED4F14"/>
    <w:rsid w:val="00ED533A"/>
    <w:rsid w:val="00EF39B7"/>
    <w:rsid w:val="00F102FE"/>
    <w:rsid w:val="00F216E9"/>
    <w:rsid w:val="00F66EE0"/>
    <w:rsid w:val="00F9296F"/>
    <w:rsid w:val="00F94E06"/>
    <w:rsid w:val="00FA22F7"/>
    <w:rsid w:val="00FA3B17"/>
    <w:rsid w:val="00FA3F89"/>
    <w:rsid w:val="00FB1ED0"/>
    <w:rsid w:val="00FB48B4"/>
    <w:rsid w:val="00FC650F"/>
    <w:rsid w:val="00FE6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5810E3"/>
  <w15:chartTrackingRefBased/>
  <w15:docId w15:val="{76727A8F-3467-4A5D-8E5D-CA2550728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A114B"/>
    <w:pPr>
      <w:spacing w:before="340" w:after="330" w:line="578" w:lineRule="auto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57ACA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F39B7"/>
    <w:rPr>
      <w:color w:val="808080"/>
    </w:rPr>
  </w:style>
  <w:style w:type="paragraph" w:styleId="a4">
    <w:name w:val="header"/>
    <w:basedOn w:val="a"/>
    <w:link w:val="a5"/>
    <w:uiPriority w:val="99"/>
    <w:unhideWhenUsed/>
    <w:rsid w:val="008235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235D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235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235D2"/>
    <w:rPr>
      <w:sz w:val="18"/>
      <w:szCs w:val="18"/>
    </w:rPr>
  </w:style>
  <w:style w:type="paragraph" w:styleId="a8">
    <w:name w:val="List Paragraph"/>
    <w:basedOn w:val="a"/>
    <w:uiPriority w:val="34"/>
    <w:qFormat/>
    <w:rsid w:val="008235D2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2A114B"/>
    <w:rPr>
      <w:rFonts w:eastAsia="黑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57ACA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10</Pages>
  <Words>1466</Words>
  <Characters>8359</Characters>
  <Application>Microsoft Office Word</Application>
  <DocSecurity>0</DocSecurity>
  <Lines>69</Lines>
  <Paragraphs>19</Paragraphs>
  <ScaleCrop>false</ScaleCrop>
  <Company/>
  <LinksUpToDate>false</LinksUpToDate>
  <CharactersWithSpaces>9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jun Wang</dc:creator>
  <cp:keywords/>
  <dc:description/>
  <cp:lastModifiedBy>Xiaojun Wang</cp:lastModifiedBy>
  <cp:revision>187</cp:revision>
  <cp:lastPrinted>2018-04-01T13:38:00Z</cp:lastPrinted>
  <dcterms:created xsi:type="dcterms:W3CDTF">2018-04-01T12:40:00Z</dcterms:created>
  <dcterms:modified xsi:type="dcterms:W3CDTF">2018-04-15T12:49:00Z</dcterms:modified>
</cp:coreProperties>
</file>